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4E41" w:rsidRPr="00D17BBD" w:rsidRDefault="009D799D" w:rsidP="00D17BBD">
      <w:pPr>
        <w:ind w:left="360"/>
        <w:jc w:val="both"/>
        <w:rPr>
          <w:b/>
          <w:lang w:val="en-US"/>
        </w:rPr>
      </w:pPr>
      <w:r w:rsidRPr="009D799D">
        <w:rPr>
          <w:b/>
        </w:rPr>
        <w:t>Вариант 1.</w:t>
      </w:r>
    </w:p>
    <w:p w:rsidR="0037254F" w:rsidRDefault="0037254F" w:rsidP="00230025">
      <w:pPr>
        <w:ind w:left="284" w:hanging="284"/>
        <w:jc w:val="both"/>
      </w:pPr>
    </w:p>
    <w:p w:rsidR="0037254F" w:rsidRDefault="0037254F" w:rsidP="00886E9C">
      <w:pPr>
        <w:pStyle w:val="a3"/>
        <w:numPr>
          <w:ilvl w:val="0"/>
          <w:numId w:val="3"/>
        </w:numPr>
        <w:ind w:left="284" w:hanging="284"/>
      </w:pPr>
      <w:r>
        <w:t xml:space="preserve">На комплексной </w:t>
      </w:r>
      <w:r w:rsidR="00C47890">
        <w:t>плоскости изобразить числа:</w:t>
      </w:r>
    </w:p>
    <w:p w:rsidR="00C47890" w:rsidRDefault="00D17BBD" w:rsidP="00D17BBD">
      <w:pPr>
        <w:pStyle w:val="a3"/>
        <w:ind w:left="284" w:hanging="284"/>
      </w:pPr>
      <w:r>
        <w:t xml:space="preserve">     </w:t>
      </w:r>
      <w:r w:rsidR="00C47890">
        <w:rPr>
          <w:lang w:val="en-US"/>
        </w:rPr>
        <w:t>Z</w:t>
      </w:r>
      <w:r w:rsidR="00C47890" w:rsidRPr="00C47890">
        <w:t>1</w:t>
      </w:r>
      <w:r w:rsidR="00D91B57" w:rsidRPr="00D91B57">
        <w:t>=</w:t>
      </w:r>
      <w:proofErr w:type="spellStart"/>
      <w:r w:rsidR="00FE3608">
        <w:rPr>
          <w:lang w:val="en-US"/>
        </w:rPr>
        <w:t>sqrt</w:t>
      </w:r>
      <w:proofErr w:type="spellEnd"/>
      <w:r w:rsidR="00FE3608" w:rsidRPr="00FE3608">
        <w:t>3-</w:t>
      </w:r>
      <w:proofErr w:type="spellStart"/>
      <w:r w:rsidR="00FE3608">
        <w:rPr>
          <w:lang w:val="en-US"/>
        </w:rPr>
        <w:t>i</w:t>
      </w:r>
      <w:proofErr w:type="spellEnd"/>
      <w:r w:rsidR="00C47890" w:rsidRPr="00C47890">
        <w:t>,</w:t>
      </w:r>
      <w:r w:rsidR="00B94961" w:rsidRPr="00B94961">
        <w:t xml:space="preserve"> </w:t>
      </w:r>
      <w:r w:rsidR="00C47890">
        <w:rPr>
          <w:lang w:val="en-US"/>
        </w:rPr>
        <w:t>Z</w:t>
      </w:r>
      <w:r w:rsidR="00C47890" w:rsidRPr="00C47890">
        <w:t>2</w:t>
      </w:r>
      <w:r w:rsidR="00FE3608" w:rsidRPr="00FE3608">
        <w:t>=</w:t>
      </w:r>
      <w:proofErr w:type="spellStart"/>
      <w:r w:rsidR="00FE3608">
        <w:rPr>
          <w:lang w:val="en-US"/>
        </w:rPr>
        <w:t>i</w:t>
      </w:r>
      <w:proofErr w:type="spellEnd"/>
      <w:r w:rsidR="00C47890" w:rsidRPr="00C47890">
        <w:t xml:space="preserve"> </w:t>
      </w:r>
      <w:r w:rsidR="00C47890">
        <w:softHyphen/>
        <w:t>– радиус векторами синего и красного цвета, соответственно;</w:t>
      </w:r>
    </w:p>
    <w:p w:rsidR="00C47890" w:rsidRDefault="00D17BBD" w:rsidP="00D17BBD">
      <w:pPr>
        <w:ind w:left="284" w:hanging="284"/>
      </w:pPr>
      <w:r>
        <w:t xml:space="preserve">     </w:t>
      </w:r>
      <w:r w:rsidR="00C47890" w:rsidRPr="00D17BBD">
        <w:rPr>
          <w:lang w:val="en-US"/>
        </w:rPr>
        <w:t>Z</w:t>
      </w:r>
      <w:r w:rsidR="00C47890" w:rsidRPr="00C47890">
        <w:t>3=</w:t>
      </w:r>
      <w:r w:rsidR="00C47890" w:rsidRPr="00D17BBD">
        <w:rPr>
          <w:lang w:val="en-US"/>
        </w:rPr>
        <w:t>Z</w:t>
      </w:r>
      <w:r w:rsidR="00C47890" w:rsidRPr="00C47890">
        <w:t>1+</w:t>
      </w:r>
      <w:r w:rsidR="00C47890" w:rsidRPr="00D17BBD">
        <w:rPr>
          <w:lang w:val="en-US"/>
        </w:rPr>
        <w:t>Z</w:t>
      </w:r>
      <w:r w:rsidR="00C47890" w:rsidRPr="00C47890">
        <w:t xml:space="preserve">2 </w:t>
      </w:r>
      <w:r w:rsidR="0061102A">
        <w:t>– знаком + зеле</w:t>
      </w:r>
      <w:r w:rsidR="00C47890">
        <w:t>ного цвета;</w:t>
      </w:r>
    </w:p>
    <w:p w:rsidR="00C47890" w:rsidRDefault="00D17BBD" w:rsidP="00D17BBD">
      <w:r>
        <w:t xml:space="preserve">     </w:t>
      </w:r>
      <w:r w:rsidR="00C47890" w:rsidRPr="00D17BBD">
        <w:rPr>
          <w:lang w:val="en-US"/>
        </w:rPr>
        <w:t>Z</w:t>
      </w:r>
      <w:r w:rsidR="00C47890" w:rsidRPr="00C47890">
        <w:t>4=</w:t>
      </w:r>
      <w:r w:rsidR="00C47890" w:rsidRPr="00D17BBD">
        <w:rPr>
          <w:lang w:val="en-US"/>
        </w:rPr>
        <w:t>Z</w:t>
      </w:r>
      <w:r w:rsidR="00C47890" w:rsidRPr="00C47890">
        <w:t>1*</w:t>
      </w:r>
      <w:r w:rsidR="00C47890" w:rsidRPr="00D17BBD">
        <w:rPr>
          <w:lang w:val="en-US"/>
        </w:rPr>
        <w:t>Z</w:t>
      </w:r>
      <w:r w:rsidR="00C47890" w:rsidRPr="00C47890">
        <w:t xml:space="preserve">2 </w:t>
      </w:r>
      <w:r w:rsidR="00C47890">
        <w:t>– знаком * синего цвета</w:t>
      </w:r>
      <w:r w:rsidR="00D91B57">
        <w:t>;</w:t>
      </w:r>
    </w:p>
    <w:p w:rsidR="00D91B57" w:rsidRPr="00F63882" w:rsidRDefault="00D17BBD" w:rsidP="00D17BBD">
      <w:r>
        <w:t xml:space="preserve">     </w:t>
      </w:r>
      <w:r w:rsidR="00D91B57" w:rsidRPr="00D17BBD">
        <w:rPr>
          <w:lang w:val="en-US"/>
        </w:rPr>
        <w:t>Z</w:t>
      </w:r>
      <w:r w:rsidR="00D91B57" w:rsidRPr="00D91B57">
        <w:t>5</w:t>
      </w:r>
      <w:proofErr w:type="gramStart"/>
      <w:r w:rsidR="00D91B57" w:rsidRPr="00D91B57">
        <w:t>=(</w:t>
      </w:r>
      <w:proofErr w:type="gramEnd"/>
      <w:r w:rsidR="00D91B57" w:rsidRPr="00D17BBD">
        <w:rPr>
          <w:lang w:val="en-US"/>
        </w:rPr>
        <w:t>Z</w:t>
      </w:r>
      <w:r w:rsidR="00F63882">
        <w:t xml:space="preserve">1)^1/3 </w:t>
      </w:r>
      <w:r w:rsidR="00D91B57" w:rsidRPr="00D91B57">
        <w:t>–</w:t>
      </w:r>
      <w:r w:rsidR="00F63882">
        <w:t xml:space="preserve"> </w:t>
      </w:r>
      <w:r w:rsidR="00D91B57">
        <w:t xml:space="preserve">знаками </w:t>
      </w:r>
      <w:r w:rsidR="00D91B57" w:rsidRPr="00D91B57">
        <w:t xml:space="preserve">^ </w:t>
      </w:r>
      <w:r w:rsidR="0061102A">
        <w:t>крас</w:t>
      </w:r>
      <w:r w:rsidR="00D91B57">
        <w:t>ного</w:t>
      </w:r>
      <w:r w:rsidR="00F63882">
        <w:t xml:space="preserve"> цвета</w:t>
      </w:r>
      <w:r w:rsidR="00F63882" w:rsidRPr="00F63882">
        <w:t>;</w:t>
      </w:r>
    </w:p>
    <w:p w:rsidR="00F63882" w:rsidRPr="00F63882" w:rsidRDefault="00F63882" w:rsidP="00D17BBD">
      <w:r>
        <w:t xml:space="preserve">    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D91B57" w:rsidRDefault="00D17BBD" w:rsidP="00D17BBD">
      <w:r>
        <w:t xml:space="preserve">     </w:t>
      </w:r>
      <w:r w:rsidR="00D91B57">
        <w:t>Проверить правильность произведенных вычислений и отображений.</w:t>
      </w:r>
    </w:p>
    <w:p w:rsidR="0061102A" w:rsidRDefault="0061102A" w:rsidP="00230025">
      <w:pPr>
        <w:pStyle w:val="a3"/>
        <w:ind w:left="284"/>
      </w:pPr>
    </w:p>
    <w:p w:rsidR="0061102A" w:rsidRPr="00AC24E8" w:rsidRDefault="00AC24E8" w:rsidP="00886E9C">
      <w:pPr>
        <w:pStyle w:val="a3"/>
        <w:numPr>
          <w:ilvl w:val="0"/>
          <w:numId w:val="3"/>
        </w:numPr>
        <w:ind w:left="284" w:hanging="294"/>
      </w:pPr>
      <w:r w:rsidRPr="00AC24E8">
        <w:t>На комплексной плоскост</w:t>
      </w:r>
      <w:r w:rsidR="007F2E8D">
        <w:t xml:space="preserve">и построить множество точек, </w:t>
      </w:r>
      <w:r w:rsidRPr="00AC24E8">
        <w:t>удов</w:t>
      </w:r>
      <w:r w:rsidR="007E0DAD">
        <w:t>летворяю</w:t>
      </w:r>
      <w:r w:rsidR="00AA7B1C">
        <w:t xml:space="preserve">щих </w:t>
      </w:r>
      <w:r w:rsidRPr="00AC24E8">
        <w:t xml:space="preserve"> условиям</w:t>
      </w:r>
    </w:p>
    <w:p w:rsidR="0061102A" w:rsidRPr="00D91B57" w:rsidRDefault="004C5A62" w:rsidP="004C5A62">
      <w:pPr>
        <w:pStyle w:val="a3"/>
        <w:ind w:left="284"/>
      </w:pPr>
      <w:r w:rsidRPr="004C5A62">
        <w:rPr>
          <w:b/>
          <w:position w:val="-16"/>
        </w:rPr>
        <w:object w:dxaOrig="12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35pt;height:22pt" o:ole="">
            <v:imagedata r:id="rId7" o:title=""/>
          </v:shape>
          <o:OLEObject Type="Embed" ProgID="Equation.DSMT4" ShapeID="_x0000_i1025" DrawAspect="Content" ObjectID="_1728399379" r:id="rId8"/>
        </w:object>
      </w:r>
    </w:p>
    <w:p w:rsidR="00CC2E37" w:rsidRPr="007166D3" w:rsidRDefault="00230025" w:rsidP="005D1E4A">
      <w:pPr>
        <w:jc w:val="both"/>
        <w:rPr>
          <w:b/>
        </w:rPr>
      </w:pPr>
      <w:r>
        <w:t>3</w:t>
      </w:r>
      <w:r w:rsidR="009D799D">
        <w:t xml:space="preserve">. </w:t>
      </w:r>
      <w:r w:rsidR="005D1E4A">
        <w:t xml:space="preserve"> </w:t>
      </w:r>
      <w:r w:rsidR="00CC2E37" w:rsidRPr="007166D3">
        <w:t>Для последовательности</w:t>
      </w:r>
      <w:r w:rsidR="00CC2E37" w:rsidRPr="007166D3">
        <w:rPr>
          <w:b/>
        </w:rPr>
        <w:t xml:space="preserve">  </w:t>
      </w:r>
      <w:r w:rsidR="009D799D" w:rsidRPr="007166D3">
        <w:rPr>
          <w:b/>
          <w:position w:val="-26"/>
        </w:rPr>
        <w:object w:dxaOrig="1579" w:dyaOrig="700">
          <v:shape id="_x0000_i1026" type="#_x0000_t75" style="width:79.35pt;height:35.35pt" o:ole="">
            <v:imagedata r:id="rId9" o:title=""/>
          </v:shape>
          <o:OLEObject Type="Embed" ProgID="Equation.DSMT4" ShapeID="_x0000_i1026" DrawAspect="Content" ObjectID="_1728399380" r:id="rId10"/>
        </w:object>
      </w:r>
      <w:r w:rsidR="00CC2E37" w:rsidRPr="007166D3">
        <w:rPr>
          <w:b/>
        </w:rPr>
        <w:t>:</w:t>
      </w:r>
    </w:p>
    <w:p w:rsidR="00CC2E37" w:rsidRPr="005D1E4A" w:rsidRDefault="009D799D" w:rsidP="00CC2E37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="00CC2E37" w:rsidRPr="007166D3">
        <w:rPr>
          <w:b/>
        </w:rPr>
        <w:t xml:space="preserve"> </w:t>
      </w:r>
      <w:r w:rsidR="005D1E4A">
        <w:rPr>
          <w:b/>
        </w:rPr>
        <w:t xml:space="preserve"> </w:t>
      </w:r>
      <w:r w:rsidR="00CC2E37" w:rsidRPr="007166D3">
        <w:t xml:space="preserve">Найти </w:t>
      </w:r>
      <w:r w:rsidRPr="004A6CF3">
        <w:rPr>
          <w:position w:val="-24"/>
        </w:rPr>
        <w:object w:dxaOrig="1120" w:dyaOrig="480">
          <v:shape id="_x0000_i1027" type="#_x0000_t75" style="width:56.65pt;height:24pt" o:ole="">
            <v:imagedata r:id="rId11" o:title=""/>
          </v:shape>
          <o:OLEObject Type="Embed" ProgID="Equation.DSMT4" ShapeID="_x0000_i1027" DrawAspect="Content" ObjectID="_1728399381" r:id="rId12"/>
        </w:object>
      </w:r>
      <w:r w:rsidR="00CC2E37" w:rsidRPr="007166D3">
        <w:t>.</w:t>
      </w:r>
    </w:p>
    <w:p w:rsidR="009D799D" w:rsidRPr="009D799D" w:rsidRDefault="009D799D" w:rsidP="00CC2E37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 w:rsidR="005D1E4A">
        <w:t xml:space="preserve"> </w:t>
      </w:r>
      <w:r>
        <w:t>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028" type="#_x0000_t75" style="width:56.65pt;height:24pt" o:ole="">
            <v:imagedata r:id="rId11" o:title=""/>
          </v:shape>
          <o:OLEObject Type="Embed" ProgID="Equation.DSMT4" ShapeID="_x0000_i1028" DrawAspect="Content" ObjectID="_1728399382" r:id="rId13"/>
        </w:object>
      </w:r>
      <w:r w:rsidR="005D1E4A">
        <w:t>.</w:t>
      </w:r>
    </w:p>
    <w:p w:rsidR="00CC2E37" w:rsidRPr="007166D3" w:rsidRDefault="009D799D" w:rsidP="00CC2E37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="00CC2E37" w:rsidRPr="007166D3">
        <w:rPr>
          <w:b/>
        </w:rPr>
        <w:t xml:space="preserve"> </w:t>
      </w:r>
      <w:r w:rsidR="005D1E4A">
        <w:rPr>
          <w:b/>
        </w:rPr>
        <w:t xml:space="preserve"> </w:t>
      </w:r>
      <w:r w:rsidR="00CC2E37" w:rsidRPr="007166D3">
        <w:t>Вычислить</w:t>
      </w:r>
      <w:proofErr w:type="gramEnd"/>
      <w:r w:rsidR="00CC2E37" w:rsidRPr="007166D3">
        <w:t xml:space="preserve">  </w:t>
      </w:r>
      <w:r w:rsidR="00CC2E37" w:rsidRPr="007166D3">
        <w:rPr>
          <w:position w:val="-12"/>
        </w:rPr>
        <w:object w:dxaOrig="859" w:dyaOrig="360">
          <v:shape id="_x0000_i1029" type="#_x0000_t75" style="width:42.65pt;height:18pt" o:ole="">
            <v:imagedata r:id="rId14" o:title=""/>
          </v:shape>
          <o:OLEObject Type="Embed" ProgID="Equation.DSMT4" ShapeID="_x0000_i1029" DrawAspect="Content" ObjectID="_1728399383" r:id="rId15"/>
        </w:object>
      </w:r>
      <w:r w:rsidR="00CC2E37" w:rsidRPr="007166D3">
        <w:t>.</w:t>
      </w:r>
    </w:p>
    <w:p w:rsidR="00CC2E37" w:rsidRDefault="005D1E4A" w:rsidP="005D1E4A">
      <w:pPr>
        <w:ind w:left="284"/>
        <w:jc w:val="both"/>
      </w:pPr>
      <w:r>
        <w:t xml:space="preserve"> </w:t>
      </w:r>
      <w:r w:rsidR="009D799D">
        <w:rPr>
          <w:lang w:val="en-US"/>
        </w:rPr>
        <w:t>d</w:t>
      </w:r>
      <w:r w:rsidRPr="005D1E4A">
        <w:t>).</w:t>
      </w:r>
      <w:r w:rsidR="00CC2E37"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030" type="#_x0000_t75" style="width:42.65pt;height:18pt" o:ole="">
            <v:imagedata r:id="rId16" o:title=""/>
          </v:shape>
          <o:OLEObject Type="Embed" ProgID="Equation.DSMT4" ShapeID="_x0000_i1030" DrawAspect="Content" ObjectID="_1728399384" r:id="rId17"/>
        </w:object>
      </w:r>
      <w:r>
        <w:rPr>
          <w:b/>
        </w:rPr>
        <w:t xml:space="preserve"> </w:t>
      </w:r>
      <w:r>
        <w:t xml:space="preserve"> п</w:t>
      </w:r>
      <w:r w:rsidR="00CC2E37"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031" type="#_x0000_t75" style="width:14pt;height:18pt" o:ole="">
            <v:imagedata r:id="rId18" o:title=""/>
          </v:shape>
          <o:OLEObject Type="Embed" ProgID="Equation.DSMT4" ShapeID="_x0000_i1031" DrawAspect="Content" ObjectID="_1728399385" r:id="rId19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032" type="#_x0000_t75" style="width:12pt;height:13.35pt" o:ole="">
            <v:imagedata r:id="rId20" o:title=""/>
          </v:shape>
          <o:OLEObject Type="Embed" ProgID="Equation.DSMT4" ShapeID="_x0000_i1032" DrawAspect="Content" ObjectID="_1728399386" r:id="rId21"/>
        </w:object>
      </w:r>
      <w:r>
        <w:t xml:space="preserve"> </w:t>
      </w:r>
      <w:proofErr w:type="gramStart"/>
      <w:r>
        <w:t xml:space="preserve">и  </w:t>
      </w:r>
      <w:r w:rsidRPr="007166D3">
        <w:rPr>
          <w:b/>
          <w:position w:val="-12"/>
        </w:rPr>
        <w:object w:dxaOrig="859" w:dyaOrig="360">
          <v:shape id="_x0000_i1033" type="#_x0000_t75" style="width:42.65pt;height:18pt" o:ole="">
            <v:imagedata r:id="rId16" o:title=""/>
          </v:shape>
          <o:OLEObject Type="Embed" ProgID="Equation.DSMT4" ShapeID="_x0000_i1033" DrawAspect="Content" ObjectID="_1728399387" r:id="rId22"/>
        </w:object>
      </w:r>
      <w:proofErr w:type="gramEnd"/>
      <w:r w:rsidR="00CC2E37" w:rsidRPr="007166D3">
        <w:t>.</w:t>
      </w:r>
    </w:p>
    <w:p w:rsidR="00272559" w:rsidRPr="00AA7B1C" w:rsidRDefault="00272559"/>
    <w:p w:rsidR="00D17BBD" w:rsidRPr="00D17BBD" w:rsidRDefault="00D17BBD" w:rsidP="00D17BBD">
      <w:pPr>
        <w:ind w:left="360"/>
        <w:jc w:val="both"/>
        <w:rPr>
          <w:b/>
        </w:rPr>
      </w:pPr>
      <w:r>
        <w:rPr>
          <w:b/>
        </w:rPr>
        <w:t>Вариант 2</w:t>
      </w:r>
      <w:r w:rsidRPr="009D799D">
        <w:rPr>
          <w:b/>
        </w:rPr>
        <w:t>.</w:t>
      </w:r>
    </w:p>
    <w:p w:rsidR="00D17BBD" w:rsidRDefault="00D17BBD" w:rsidP="00D17BBD">
      <w:pPr>
        <w:ind w:left="284" w:hanging="284"/>
        <w:jc w:val="both"/>
      </w:pPr>
    </w:p>
    <w:p w:rsidR="00D17BBD" w:rsidRDefault="00D17BBD" w:rsidP="00886E9C">
      <w:pPr>
        <w:pStyle w:val="a3"/>
        <w:numPr>
          <w:ilvl w:val="0"/>
          <w:numId w:val="4"/>
        </w:numPr>
        <w:ind w:left="284"/>
      </w:pPr>
      <w:r>
        <w:t>На комплексной плоскости изобразить числа:</w:t>
      </w:r>
    </w:p>
    <w:p w:rsidR="00D17BBD" w:rsidRDefault="00D17BBD" w:rsidP="00D17BBD">
      <w:pPr>
        <w:pStyle w:val="a3"/>
        <w:ind w:left="284" w:hanging="284"/>
      </w:pPr>
      <w:r>
        <w:t xml:space="preserve">     </w:t>
      </w:r>
      <w:r>
        <w:rPr>
          <w:lang w:val="en-US"/>
        </w:rPr>
        <w:t>Z</w:t>
      </w:r>
      <w:r w:rsidRPr="00C47890">
        <w:t>1</w:t>
      </w:r>
      <w:r w:rsidRPr="00D91B57">
        <w:t>=</w:t>
      </w:r>
      <w:r>
        <w:t>-4</w:t>
      </w:r>
      <w:r w:rsidRPr="00FE3608">
        <w:t>-</w:t>
      </w:r>
      <w:r>
        <w:t>3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>
        <w:t>-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D17BBD" w:rsidRDefault="00D17BBD" w:rsidP="00D17BBD">
      <w:pPr>
        <w:ind w:left="284" w:hanging="284"/>
      </w:pPr>
      <w:r>
        <w:t xml:space="preserve">     </w:t>
      </w:r>
      <w:r w:rsidRPr="00D17BBD">
        <w:rPr>
          <w:lang w:val="en-US"/>
        </w:rPr>
        <w:t>Z</w:t>
      </w:r>
      <w:r w:rsidRPr="00C47890">
        <w:t>3=</w:t>
      </w:r>
      <w:r w:rsidRPr="00D17BBD">
        <w:rPr>
          <w:lang w:val="en-US"/>
        </w:rPr>
        <w:t>Z</w:t>
      </w:r>
      <w:r w:rsidRPr="00C47890">
        <w:t>1+</w:t>
      </w:r>
      <w:r w:rsidRPr="00D17BBD"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D17BBD" w:rsidRDefault="00D17BBD" w:rsidP="00D17BBD">
      <w:r>
        <w:t xml:space="preserve">     </w:t>
      </w:r>
      <w:r w:rsidRPr="00D17BBD">
        <w:rPr>
          <w:lang w:val="en-US"/>
        </w:rPr>
        <w:t>Z</w:t>
      </w:r>
      <w:r w:rsidRPr="00C47890">
        <w:t>4=</w:t>
      </w:r>
      <w:r w:rsidRPr="00D17BBD">
        <w:rPr>
          <w:lang w:val="en-US"/>
        </w:rPr>
        <w:t>Z</w:t>
      </w:r>
      <w:r w:rsidRPr="00C47890">
        <w:t>1*</w:t>
      </w:r>
      <w:r w:rsidRPr="00D17BBD"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D17BBD" w:rsidRPr="00F63882" w:rsidRDefault="00D17BBD" w:rsidP="00D17BBD">
      <w:r>
        <w:t xml:space="preserve">     </w:t>
      </w:r>
      <w:r w:rsidRPr="00D17BBD"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 w:rsidRPr="00D17BBD">
        <w:rPr>
          <w:lang w:val="en-US"/>
        </w:rPr>
        <w:t>Z</w:t>
      </w:r>
      <w:r w:rsidRPr="00D91B57">
        <w:t>1)^1/3 –</w:t>
      </w:r>
      <w:r>
        <w:t xml:space="preserve"> знаками </w:t>
      </w:r>
      <w:r w:rsidRPr="00D91B57">
        <w:t xml:space="preserve">^ </w:t>
      </w:r>
      <w:r w:rsidR="00F63882">
        <w:t>красного цвета</w:t>
      </w:r>
      <w:r w:rsidR="00F63882" w:rsidRPr="00F63882">
        <w:t>;</w:t>
      </w:r>
    </w:p>
    <w:p w:rsidR="00F63882" w:rsidRPr="00F63882" w:rsidRDefault="00F63882" w:rsidP="00D17BBD">
      <w:r w:rsidRPr="00F63882">
        <w:t xml:space="preserve">    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D17BBD" w:rsidRDefault="00D17BBD" w:rsidP="00D17BBD">
      <w:r>
        <w:t xml:space="preserve">     Проверить правильность произведенных вычислений и отображений.</w:t>
      </w:r>
    </w:p>
    <w:p w:rsidR="00D17BBD" w:rsidRDefault="00D17BBD" w:rsidP="00D17BBD">
      <w:pPr>
        <w:pStyle w:val="a3"/>
        <w:ind w:left="284"/>
      </w:pPr>
    </w:p>
    <w:p w:rsidR="00D17BBD" w:rsidRPr="00AC24E8" w:rsidRDefault="00D17BBD" w:rsidP="00886E9C">
      <w:pPr>
        <w:pStyle w:val="a3"/>
        <w:numPr>
          <w:ilvl w:val="0"/>
          <w:numId w:val="4"/>
        </w:numPr>
        <w:ind w:left="284" w:hanging="294"/>
      </w:pPr>
      <w:r w:rsidRPr="00AC24E8">
        <w:t>На комплексной плоскост</w:t>
      </w:r>
      <w:r>
        <w:t xml:space="preserve">и построить множество точек, </w:t>
      </w:r>
      <w:r w:rsidR="00AA7B1C">
        <w:t xml:space="preserve">удовлетворяющих </w:t>
      </w:r>
      <w:r w:rsidRPr="00AC24E8">
        <w:t xml:space="preserve"> условиям</w:t>
      </w:r>
    </w:p>
    <w:p w:rsidR="00D17BBD" w:rsidRPr="00D91B57" w:rsidRDefault="00D17BBD" w:rsidP="00D17BBD">
      <w:pPr>
        <w:pStyle w:val="a3"/>
        <w:ind w:left="284"/>
      </w:pPr>
      <w:r w:rsidRPr="00D17BBD">
        <w:rPr>
          <w:b/>
          <w:position w:val="-14"/>
        </w:rPr>
        <w:object w:dxaOrig="1180" w:dyaOrig="400">
          <v:shape id="_x0000_i1034" type="#_x0000_t75" style="width:59.35pt;height:20pt" o:ole="">
            <v:imagedata r:id="rId23" o:title=""/>
          </v:shape>
          <o:OLEObject Type="Embed" ProgID="Equation.DSMT4" ShapeID="_x0000_i1034" DrawAspect="Content" ObjectID="_1728399388" r:id="rId24"/>
        </w:object>
      </w:r>
    </w:p>
    <w:p w:rsidR="00D17BBD" w:rsidRPr="007166D3" w:rsidRDefault="00D17BBD" w:rsidP="00D17BBD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579" w:dyaOrig="700">
          <v:shape id="_x0000_i1035" type="#_x0000_t75" style="width:79.35pt;height:35.35pt" o:ole="">
            <v:imagedata r:id="rId25" o:title=""/>
          </v:shape>
          <o:OLEObject Type="Embed" ProgID="Equation.DSMT4" ShapeID="_x0000_i1035" DrawAspect="Content" ObjectID="_1728399389" r:id="rId26"/>
        </w:object>
      </w:r>
      <w:r w:rsidRPr="007166D3">
        <w:rPr>
          <w:b/>
        </w:rPr>
        <w:t>:</w:t>
      </w:r>
    </w:p>
    <w:p w:rsidR="00D17BBD" w:rsidRPr="005D1E4A" w:rsidRDefault="00D17BBD" w:rsidP="00D17BBD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036" type="#_x0000_t75" style="width:56.65pt;height:24pt" o:ole="">
            <v:imagedata r:id="rId11" o:title=""/>
          </v:shape>
          <o:OLEObject Type="Embed" ProgID="Equation.DSMT4" ShapeID="_x0000_i1036" DrawAspect="Content" ObjectID="_1728399390" r:id="rId27"/>
        </w:object>
      </w:r>
      <w:r w:rsidRPr="007166D3">
        <w:t>.</w:t>
      </w:r>
    </w:p>
    <w:p w:rsidR="00D17BBD" w:rsidRPr="009D799D" w:rsidRDefault="00D17BBD" w:rsidP="00D17BBD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037" type="#_x0000_t75" style="width:56.65pt;height:24pt" o:ole="">
            <v:imagedata r:id="rId11" o:title=""/>
          </v:shape>
          <o:OLEObject Type="Embed" ProgID="Equation.DSMT4" ShapeID="_x0000_i1037" DrawAspect="Content" ObjectID="_1728399391" r:id="rId28"/>
        </w:object>
      </w:r>
      <w:r>
        <w:t>.</w:t>
      </w:r>
    </w:p>
    <w:p w:rsidR="00D17BBD" w:rsidRPr="007166D3" w:rsidRDefault="00D17BBD" w:rsidP="00D17BBD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038" type="#_x0000_t75" style="width:42.65pt;height:18pt" o:ole="">
            <v:imagedata r:id="rId14" o:title=""/>
          </v:shape>
          <o:OLEObject Type="Embed" ProgID="Equation.DSMT4" ShapeID="_x0000_i1038" DrawAspect="Content" ObjectID="_1728399392" r:id="rId29"/>
        </w:object>
      </w:r>
      <w:r w:rsidRPr="007166D3">
        <w:t>.</w:t>
      </w:r>
    </w:p>
    <w:p w:rsidR="00D17BBD" w:rsidRDefault="00D17BBD" w:rsidP="00D17BBD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039" type="#_x0000_t75" style="width:42.65pt;height:18pt" o:ole="">
            <v:imagedata r:id="rId16" o:title=""/>
          </v:shape>
          <o:OLEObject Type="Embed" ProgID="Equation.DSMT4" ShapeID="_x0000_i1039" DrawAspect="Content" ObjectID="_1728399393" r:id="rId30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040" type="#_x0000_t75" style="width:14pt;height:18pt" o:ole="">
            <v:imagedata r:id="rId18" o:title=""/>
          </v:shape>
          <o:OLEObject Type="Embed" ProgID="Equation.DSMT4" ShapeID="_x0000_i1040" DrawAspect="Content" ObjectID="_1728399394" r:id="rId31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041" type="#_x0000_t75" style="width:12pt;height:13.35pt" o:ole="">
            <v:imagedata r:id="rId20" o:title=""/>
          </v:shape>
          <o:OLEObject Type="Embed" ProgID="Equation.DSMT4" ShapeID="_x0000_i1041" DrawAspect="Content" ObjectID="_1728399395" r:id="rId32"/>
        </w:object>
      </w:r>
      <w:r>
        <w:t xml:space="preserve"> </w:t>
      </w:r>
      <w:proofErr w:type="gramStart"/>
      <w:r>
        <w:t xml:space="preserve">и  </w:t>
      </w:r>
      <w:r w:rsidRPr="007166D3">
        <w:rPr>
          <w:b/>
          <w:position w:val="-12"/>
        </w:rPr>
        <w:object w:dxaOrig="859" w:dyaOrig="360">
          <v:shape id="_x0000_i1042" type="#_x0000_t75" style="width:42.65pt;height:18pt" o:ole="">
            <v:imagedata r:id="rId16" o:title=""/>
          </v:shape>
          <o:OLEObject Type="Embed" ProgID="Equation.DSMT4" ShapeID="_x0000_i1042" DrawAspect="Content" ObjectID="_1728399396" r:id="rId33"/>
        </w:object>
      </w:r>
      <w:proofErr w:type="gramEnd"/>
      <w:r w:rsidRPr="007166D3">
        <w:t>.</w:t>
      </w:r>
    </w:p>
    <w:p w:rsidR="00D17BBD" w:rsidRPr="00D17BBD" w:rsidRDefault="00D17BBD"/>
    <w:p w:rsidR="00D17BBD" w:rsidRPr="00D17BBD" w:rsidRDefault="00D17BBD"/>
    <w:p w:rsidR="00D17BBD" w:rsidRPr="00D17BBD" w:rsidRDefault="00D17BBD" w:rsidP="00D17BBD">
      <w:pPr>
        <w:ind w:left="360"/>
        <w:jc w:val="both"/>
        <w:rPr>
          <w:b/>
        </w:rPr>
      </w:pPr>
      <w:r>
        <w:rPr>
          <w:b/>
        </w:rPr>
        <w:t>Вариант 3</w:t>
      </w:r>
      <w:r w:rsidRPr="009D799D">
        <w:rPr>
          <w:b/>
        </w:rPr>
        <w:t>.</w:t>
      </w:r>
    </w:p>
    <w:p w:rsidR="00D17BBD" w:rsidRDefault="00D17BBD" w:rsidP="00D17BBD">
      <w:pPr>
        <w:ind w:left="284" w:hanging="284"/>
        <w:jc w:val="both"/>
      </w:pPr>
    </w:p>
    <w:p w:rsidR="00D17BBD" w:rsidRDefault="00D17BBD" w:rsidP="00886E9C">
      <w:pPr>
        <w:pStyle w:val="a3"/>
        <w:numPr>
          <w:ilvl w:val="0"/>
          <w:numId w:val="1"/>
        </w:numPr>
        <w:ind w:left="284" w:hanging="284"/>
        <w:jc w:val="both"/>
      </w:pPr>
      <w:r>
        <w:t>На комплексной плоскости изобразить числа:</w:t>
      </w:r>
    </w:p>
    <w:p w:rsidR="00D17BBD" w:rsidRDefault="00D17BBD" w:rsidP="00D17BBD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1</w:t>
      </w:r>
      <w:r w:rsidRPr="00D91B57">
        <w:t>=</w:t>
      </w:r>
      <w:proofErr w:type="spellStart"/>
      <w:r>
        <w:rPr>
          <w:lang w:val="en-US"/>
        </w:rPr>
        <w:t>sqrt</w:t>
      </w:r>
      <w:proofErr w:type="spellEnd"/>
      <w:r>
        <w:t>3</w:t>
      </w:r>
      <w:r w:rsidRPr="00B94961">
        <w:t>+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 w:rsidRPr="00B94961">
        <w:t xml:space="preserve">1+ </w:t>
      </w:r>
      <w:proofErr w:type="spellStart"/>
      <w:r>
        <w:rPr>
          <w:lang w:val="en-US"/>
        </w:rPr>
        <w:t>sqrt</w:t>
      </w:r>
      <w:proofErr w:type="spellEnd"/>
      <w:r>
        <w:t>3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D17BBD" w:rsidRDefault="00D17BBD" w:rsidP="00D17BBD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D17BBD" w:rsidRDefault="00D17BBD" w:rsidP="00D17BBD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D17BBD" w:rsidRPr="00F63882" w:rsidRDefault="00D17BBD" w:rsidP="00D17BBD">
      <w:pPr>
        <w:pStyle w:val="a3"/>
        <w:ind w:left="284"/>
        <w:jc w:val="both"/>
      </w:pP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D91B57">
        <w:t>1)^1/3 –</w:t>
      </w:r>
      <w:r>
        <w:t xml:space="preserve"> знаками </w:t>
      </w:r>
      <w:r w:rsidRPr="00D91B57">
        <w:t xml:space="preserve">^ </w:t>
      </w:r>
      <w:r w:rsidR="00F63882">
        <w:t>красного цвета</w:t>
      </w:r>
      <w:r w:rsidR="00F63882" w:rsidRPr="00F63882">
        <w:t>;</w:t>
      </w:r>
    </w:p>
    <w:p w:rsidR="00F63882" w:rsidRPr="00F63882" w:rsidRDefault="00F63882" w:rsidP="00D17BBD">
      <w:pPr>
        <w:pStyle w:val="a3"/>
        <w:ind w:left="284"/>
        <w:jc w:val="both"/>
      </w:pP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2/</w:t>
      </w:r>
      <w:r>
        <w:rPr>
          <w:lang w:val="en-US"/>
        </w:rPr>
        <w:t>Z</w:t>
      </w:r>
      <w:r w:rsidRPr="00F63882">
        <w:t xml:space="preserve">1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D17BBD" w:rsidRPr="00D91B57" w:rsidRDefault="00D17BBD" w:rsidP="00D17BBD">
      <w:pPr>
        <w:pStyle w:val="a3"/>
        <w:ind w:left="284"/>
        <w:jc w:val="both"/>
      </w:pPr>
      <w:r>
        <w:lastRenderedPageBreak/>
        <w:t>Проверить правильность произведенных вычислений и отображений.</w:t>
      </w:r>
    </w:p>
    <w:p w:rsidR="00D17BBD" w:rsidRDefault="00D17BBD" w:rsidP="00D17BBD"/>
    <w:p w:rsidR="00D17BBD" w:rsidRPr="00AC24E8" w:rsidRDefault="00D17BBD" w:rsidP="00886E9C">
      <w:pPr>
        <w:pStyle w:val="a3"/>
        <w:numPr>
          <w:ilvl w:val="0"/>
          <w:numId w:val="1"/>
        </w:numPr>
        <w:ind w:left="284"/>
      </w:pPr>
      <w:r w:rsidRPr="00AC24E8">
        <w:t>На комплексной плоскост</w:t>
      </w:r>
      <w:r>
        <w:t xml:space="preserve">и построить множество точек, </w:t>
      </w:r>
      <w:r w:rsidR="00AA7B1C">
        <w:t xml:space="preserve">удовлетворяющих </w:t>
      </w:r>
      <w:r w:rsidRPr="00AC24E8">
        <w:t xml:space="preserve"> условиям</w:t>
      </w:r>
    </w:p>
    <w:p w:rsidR="00D17BBD" w:rsidRPr="00D91B57" w:rsidRDefault="00D17BBD" w:rsidP="00D17BBD">
      <w:pPr>
        <w:pStyle w:val="a3"/>
        <w:ind w:left="284"/>
      </w:pPr>
      <w:r w:rsidRPr="00D17BBD">
        <w:rPr>
          <w:b/>
          <w:position w:val="-18"/>
        </w:rPr>
        <w:object w:dxaOrig="1180" w:dyaOrig="480">
          <v:shape id="_x0000_i1043" type="#_x0000_t75" style="width:59.35pt;height:24pt" o:ole="">
            <v:imagedata r:id="rId34" o:title=""/>
          </v:shape>
          <o:OLEObject Type="Embed" ProgID="Equation.DSMT4" ShapeID="_x0000_i1043" DrawAspect="Content" ObjectID="_1728399397" r:id="rId35"/>
        </w:object>
      </w:r>
    </w:p>
    <w:p w:rsidR="00D17BBD" w:rsidRPr="007166D3" w:rsidRDefault="00D17BBD" w:rsidP="00D17BBD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680" w:dyaOrig="700">
          <v:shape id="_x0000_i1044" type="#_x0000_t75" style="width:84.65pt;height:35.35pt" o:ole="">
            <v:imagedata r:id="rId36" o:title=""/>
          </v:shape>
          <o:OLEObject Type="Embed" ProgID="Equation.DSMT4" ShapeID="_x0000_i1044" DrawAspect="Content" ObjectID="_1728399398" r:id="rId37"/>
        </w:object>
      </w:r>
      <w:r w:rsidRPr="007166D3">
        <w:rPr>
          <w:b/>
        </w:rPr>
        <w:t>:</w:t>
      </w:r>
    </w:p>
    <w:p w:rsidR="00D17BBD" w:rsidRPr="005D1E4A" w:rsidRDefault="00D17BBD" w:rsidP="00D17BBD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045" type="#_x0000_t75" style="width:56.65pt;height:24pt" o:ole="">
            <v:imagedata r:id="rId11" o:title=""/>
          </v:shape>
          <o:OLEObject Type="Embed" ProgID="Equation.DSMT4" ShapeID="_x0000_i1045" DrawAspect="Content" ObjectID="_1728399399" r:id="rId38"/>
        </w:object>
      </w:r>
      <w:r w:rsidRPr="007166D3">
        <w:t>.</w:t>
      </w:r>
    </w:p>
    <w:p w:rsidR="00D17BBD" w:rsidRPr="009D799D" w:rsidRDefault="00D17BBD" w:rsidP="00D17BBD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046" type="#_x0000_t75" style="width:56.65pt;height:24pt" o:ole="">
            <v:imagedata r:id="rId11" o:title=""/>
          </v:shape>
          <o:OLEObject Type="Embed" ProgID="Equation.DSMT4" ShapeID="_x0000_i1046" DrawAspect="Content" ObjectID="_1728399400" r:id="rId39"/>
        </w:object>
      </w:r>
      <w:r>
        <w:t>.</w:t>
      </w:r>
    </w:p>
    <w:p w:rsidR="00D17BBD" w:rsidRPr="007166D3" w:rsidRDefault="00D17BBD" w:rsidP="00D17BBD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047" type="#_x0000_t75" style="width:42.65pt;height:18pt" o:ole="">
            <v:imagedata r:id="rId14" o:title=""/>
          </v:shape>
          <o:OLEObject Type="Embed" ProgID="Equation.DSMT4" ShapeID="_x0000_i1047" DrawAspect="Content" ObjectID="_1728399401" r:id="rId40"/>
        </w:object>
      </w:r>
      <w:r w:rsidRPr="007166D3">
        <w:t>.</w:t>
      </w:r>
    </w:p>
    <w:p w:rsidR="00D17BBD" w:rsidRDefault="00D17BBD" w:rsidP="00D17BBD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048" type="#_x0000_t75" style="width:42.65pt;height:18pt" o:ole="">
            <v:imagedata r:id="rId16" o:title=""/>
          </v:shape>
          <o:OLEObject Type="Embed" ProgID="Equation.DSMT4" ShapeID="_x0000_i1048" DrawAspect="Content" ObjectID="_1728399402" r:id="rId41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049" type="#_x0000_t75" style="width:14pt;height:18pt" o:ole="">
            <v:imagedata r:id="rId18" o:title=""/>
          </v:shape>
          <o:OLEObject Type="Embed" ProgID="Equation.DSMT4" ShapeID="_x0000_i1049" DrawAspect="Content" ObjectID="_1728399403" r:id="rId42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050" type="#_x0000_t75" style="width:12pt;height:13.35pt" o:ole="">
            <v:imagedata r:id="rId20" o:title=""/>
          </v:shape>
          <o:OLEObject Type="Embed" ProgID="Equation.DSMT4" ShapeID="_x0000_i1050" DrawAspect="Content" ObjectID="_1728399404" r:id="rId43"/>
        </w:object>
      </w:r>
      <w:r>
        <w:t xml:space="preserve"> </w:t>
      </w:r>
      <w:proofErr w:type="gramStart"/>
      <w:r>
        <w:t xml:space="preserve">и  </w:t>
      </w:r>
      <w:r w:rsidRPr="007166D3">
        <w:rPr>
          <w:b/>
          <w:position w:val="-12"/>
        </w:rPr>
        <w:object w:dxaOrig="859" w:dyaOrig="360">
          <v:shape id="_x0000_i1051" type="#_x0000_t75" style="width:42.65pt;height:18pt" o:ole="">
            <v:imagedata r:id="rId16" o:title=""/>
          </v:shape>
          <o:OLEObject Type="Embed" ProgID="Equation.DSMT4" ShapeID="_x0000_i1051" DrawAspect="Content" ObjectID="_1728399405" r:id="rId44"/>
        </w:object>
      </w:r>
      <w:proofErr w:type="gramEnd"/>
      <w:r w:rsidRPr="007166D3">
        <w:t>.</w:t>
      </w:r>
    </w:p>
    <w:p w:rsidR="00D17BBD" w:rsidRPr="00D17BBD" w:rsidRDefault="00D17BBD"/>
    <w:p w:rsidR="00D17BBD" w:rsidRPr="00D17BBD" w:rsidRDefault="00D17BBD" w:rsidP="00D17BBD">
      <w:pPr>
        <w:ind w:left="360"/>
        <w:jc w:val="both"/>
        <w:rPr>
          <w:b/>
        </w:rPr>
      </w:pPr>
      <w:r>
        <w:rPr>
          <w:b/>
        </w:rPr>
        <w:t xml:space="preserve">Вариант </w:t>
      </w:r>
      <w:r>
        <w:rPr>
          <w:b/>
          <w:lang w:val="en-US"/>
        </w:rPr>
        <w:t>4</w:t>
      </w:r>
      <w:r w:rsidRPr="009D799D">
        <w:rPr>
          <w:b/>
        </w:rPr>
        <w:t>.</w:t>
      </w:r>
    </w:p>
    <w:p w:rsidR="00D17BBD" w:rsidRDefault="00D17BBD" w:rsidP="00D17BBD">
      <w:pPr>
        <w:ind w:left="284" w:hanging="284"/>
        <w:jc w:val="both"/>
      </w:pPr>
    </w:p>
    <w:p w:rsidR="00D17BBD" w:rsidRDefault="00D17BBD" w:rsidP="00886E9C">
      <w:pPr>
        <w:pStyle w:val="a3"/>
        <w:numPr>
          <w:ilvl w:val="0"/>
          <w:numId w:val="5"/>
        </w:numPr>
        <w:ind w:left="426" w:hanging="426"/>
        <w:jc w:val="both"/>
      </w:pPr>
      <w:r>
        <w:t>На комплексной плоскости изобразить числа:</w:t>
      </w:r>
    </w:p>
    <w:p w:rsidR="00D17BBD" w:rsidRDefault="00D17BBD" w:rsidP="00D17BBD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1</w:t>
      </w:r>
      <w:r w:rsidRPr="00D91B57">
        <w:t>=</w:t>
      </w:r>
      <w:r w:rsidRPr="00D17BBD">
        <w:t>-</w:t>
      </w:r>
      <w:proofErr w:type="spellStart"/>
      <w:r>
        <w:rPr>
          <w:lang w:val="en-US"/>
        </w:rPr>
        <w:t>sqrt</w:t>
      </w:r>
      <w:proofErr w:type="spellEnd"/>
      <w:r>
        <w:t>3</w:t>
      </w:r>
      <w:r w:rsidRPr="00B94961">
        <w:t>+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 w:rsidRPr="00D17BBD">
        <w:t>-2</w:t>
      </w:r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D17BBD" w:rsidRDefault="00D17BBD" w:rsidP="00D17BBD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D17BBD" w:rsidRDefault="00D17BBD" w:rsidP="00D17BBD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D17BBD" w:rsidRPr="00F63882" w:rsidRDefault="00D17BBD" w:rsidP="00D17BBD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D91B57">
        <w:t>1)^1/3 –</w:t>
      </w:r>
      <w:r>
        <w:t xml:space="preserve"> знаками </w:t>
      </w:r>
      <w:r w:rsidRPr="00D91B57">
        <w:t xml:space="preserve">^ </w:t>
      </w:r>
      <w:r w:rsidR="00F63882">
        <w:t>красного цвета</w:t>
      </w:r>
      <w:r w:rsidR="00F63882" w:rsidRPr="00F63882">
        <w:t>;</w:t>
      </w:r>
    </w:p>
    <w:p w:rsidR="00F63882" w:rsidRPr="00F63882" w:rsidRDefault="00F63882" w:rsidP="00D17BBD">
      <w:pPr>
        <w:pStyle w:val="a3"/>
        <w:ind w:left="284"/>
        <w:jc w:val="both"/>
      </w:pPr>
      <w:r w:rsidRPr="00F63882">
        <w:t xml:space="preserve">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2/</w:t>
      </w:r>
      <w:r>
        <w:rPr>
          <w:lang w:val="en-US"/>
        </w:rPr>
        <w:t>Z</w:t>
      </w:r>
      <w:r w:rsidRPr="00F63882">
        <w:t xml:space="preserve">1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D17BBD" w:rsidRPr="00D91B57" w:rsidRDefault="00D17BBD" w:rsidP="00D17BBD">
      <w:pPr>
        <w:pStyle w:val="a3"/>
        <w:ind w:left="284"/>
        <w:jc w:val="both"/>
      </w:pPr>
      <w:r w:rsidRPr="00FA547A">
        <w:t xml:space="preserve"> </w:t>
      </w:r>
      <w:r>
        <w:t>Проверить правильность произведенных вычислений и отображений.</w:t>
      </w:r>
    </w:p>
    <w:p w:rsidR="00D17BBD" w:rsidRDefault="00D17BBD" w:rsidP="00D17BBD"/>
    <w:p w:rsidR="00D17BBD" w:rsidRPr="00AC24E8" w:rsidRDefault="00D17BBD" w:rsidP="00886E9C">
      <w:pPr>
        <w:pStyle w:val="a3"/>
        <w:numPr>
          <w:ilvl w:val="0"/>
          <w:numId w:val="5"/>
        </w:numPr>
        <w:ind w:left="284"/>
      </w:pPr>
      <w:r w:rsidRPr="00AC24E8">
        <w:t>На комплексной плоскост</w:t>
      </w:r>
      <w:r>
        <w:t xml:space="preserve">и построить множество точек, </w:t>
      </w:r>
      <w:r w:rsidR="00AA7B1C">
        <w:t xml:space="preserve">удовлетворяющих </w:t>
      </w:r>
      <w:r w:rsidRPr="00AC24E8">
        <w:t xml:space="preserve"> условиям</w:t>
      </w:r>
    </w:p>
    <w:p w:rsidR="00D17BBD" w:rsidRPr="00D91B57" w:rsidRDefault="00D17BBD" w:rsidP="00D17BBD">
      <w:pPr>
        <w:pStyle w:val="a3"/>
        <w:ind w:left="284"/>
      </w:pPr>
      <w:r w:rsidRPr="009B026F">
        <w:rPr>
          <w:b/>
          <w:position w:val="-34"/>
        </w:rPr>
        <w:object w:dxaOrig="1280" w:dyaOrig="800">
          <v:shape id="_x0000_i1052" type="#_x0000_t75" style="width:64pt;height:40.65pt" o:ole="">
            <v:imagedata r:id="rId45" o:title=""/>
          </v:shape>
          <o:OLEObject Type="Embed" ProgID="Equation.DSMT4" ShapeID="_x0000_i1052" DrawAspect="Content" ObjectID="_1728399406" r:id="rId46"/>
        </w:object>
      </w:r>
    </w:p>
    <w:p w:rsidR="00D17BBD" w:rsidRPr="007166D3" w:rsidRDefault="00D17BBD" w:rsidP="00D17BBD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="001D7C10" w:rsidRPr="007166D3">
        <w:rPr>
          <w:b/>
          <w:position w:val="-26"/>
        </w:rPr>
        <w:object w:dxaOrig="1680" w:dyaOrig="700">
          <v:shape id="_x0000_i1053" type="#_x0000_t75" style="width:84.65pt;height:35.35pt" o:ole="">
            <v:imagedata r:id="rId47" o:title=""/>
          </v:shape>
          <o:OLEObject Type="Embed" ProgID="Equation.DSMT4" ShapeID="_x0000_i1053" DrawAspect="Content" ObjectID="_1728399407" r:id="rId48"/>
        </w:object>
      </w:r>
      <w:r w:rsidRPr="007166D3">
        <w:rPr>
          <w:b/>
        </w:rPr>
        <w:t>:</w:t>
      </w:r>
    </w:p>
    <w:p w:rsidR="00D17BBD" w:rsidRPr="005D1E4A" w:rsidRDefault="00D17BBD" w:rsidP="00D17BBD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054" type="#_x0000_t75" style="width:56.65pt;height:24pt" o:ole="">
            <v:imagedata r:id="rId11" o:title=""/>
          </v:shape>
          <o:OLEObject Type="Embed" ProgID="Equation.DSMT4" ShapeID="_x0000_i1054" DrawAspect="Content" ObjectID="_1728399408" r:id="rId49"/>
        </w:object>
      </w:r>
      <w:r w:rsidRPr="007166D3">
        <w:t>.</w:t>
      </w:r>
    </w:p>
    <w:p w:rsidR="00D17BBD" w:rsidRPr="009D799D" w:rsidRDefault="00D17BBD" w:rsidP="00D17BBD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055" type="#_x0000_t75" style="width:56.65pt;height:24pt" o:ole="">
            <v:imagedata r:id="rId11" o:title=""/>
          </v:shape>
          <o:OLEObject Type="Embed" ProgID="Equation.DSMT4" ShapeID="_x0000_i1055" DrawAspect="Content" ObjectID="_1728399409" r:id="rId50"/>
        </w:object>
      </w:r>
      <w:r>
        <w:t>.</w:t>
      </w:r>
    </w:p>
    <w:p w:rsidR="00D17BBD" w:rsidRPr="007166D3" w:rsidRDefault="00D17BBD" w:rsidP="00D17BBD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056" type="#_x0000_t75" style="width:42.65pt;height:18pt" o:ole="">
            <v:imagedata r:id="rId14" o:title=""/>
          </v:shape>
          <o:OLEObject Type="Embed" ProgID="Equation.DSMT4" ShapeID="_x0000_i1056" DrawAspect="Content" ObjectID="_1728399410" r:id="rId51"/>
        </w:object>
      </w:r>
      <w:r w:rsidRPr="007166D3">
        <w:t>.</w:t>
      </w:r>
    </w:p>
    <w:p w:rsidR="00D17BBD" w:rsidRDefault="00D17BBD" w:rsidP="00D17BBD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057" type="#_x0000_t75" style="width:42.65pt;height:18pt" o:ole="">
            <v:imagedata r:id="rId16" o:title=""/>
          </v:shape>
          <o:OLEObject Type="Embed" ProgID="Equation.DSMT4" ShapeID="_x0000_i1057" DrawAspect="Content" ObjectID="_1728399411" r:id="rId52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058" type="#_x0000_t75" style="width:14pt;height:18pt" o:ole="">
            <v:imagedata r:id="rId18" o:title=""/>
          </v:shape>
          <o:OLEObject Type="Embed" ProgID="Equation.DSMT4" ShapeID="_x0000_i1058" DrawAspect="Content" ObjectID="_1728399412" r:id="rId53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059" type="#_x0000_t75" style="width:12pt;height:13.35pt" o:ole="">
            <v:imagedata r:id="rId20" o:title=""/>
          </v:shape>
          <o:OLEObject Type="Embed" ProgID="Equation.DSMT4" ShapeID="_x0000_i1059" DrawAspect="Content" ObjectID="_1728399413" r:id="rId54"/>
        </w:object>
      </w:r>
      <w:r>
        <w:t xml:space="preserve"> </w:t>
      </w:r>
      <w:proofErr w:type="gramStart"/>
      <w:r>
        <w:t xml:space="preserve">и  </w:t>
      </w:r>
      <w:r w:rsidRPr="007166D3">
        <w:rPr>
          <w:b/>
          <w:position w:val="-12"/>
        </w:rPr>
        <w:object w:dxaOrig="859" w:dyaOrig="360">
          <v:shape id="_x0000_i1060" type="#_x0000_t75" style="width:42.65pt;height:18pt" o:ole="">
            <v:imagedata r:id="rId16" o:title=""/>
          </v:shape>
          <o:OLEObject Type="Embed" ProgID="Equation.DSMT4" ShapeID="_x0000_i1060" DrawAspect="Content" ObjectID="_1728399414" r:id="rId55"/>
        </w:object>
      </w:r>
      <w:proofErr w:type="gramEnd"/>
      <w:r w:rsidRPr="007166D3">
        <w:t>.</w:t>
      </w:r>
    </w:p>
    <w:p w:rsidR="00D17BBD" w:rsidRDefault="00D17BBD"/>
    <w:p w:rsidR="00A35A9F" w:rsidRPr="00D17BBD" w:rsidRDefault="00A35A9F"/>
    <w:p w:rsidR="00FA547A" w:rsidRPr="00D17BBD" w:rsidRDefault="00FA547A" w:rsidP="00FA547A">
      <w:pPr>
        <w:ind w:left="360"/>
        <w:jc w:val="both"/>
        <w:rPr>
          <w:b/>
        </w:rPr>
      </w:pPr>
      <w:r>
        <w:rPr>
          <w:b/>
        </w:rPr>
        <w:t xml:space="preserve">Вариант </w:t>
      </w:r>
      <w:r>
        <w:rPr>
          <w:b/>
          <w:lang w:val="en-US"/>
        </w:rPr>
        <w:t>5</w:t>
      </w:r>
      <w:r w:rsidRPr="009D799D">
        <w:rPr>
          <w:b/>
        </w:rPr>
        <w:t>.</w:t>
      </w:r>
    </w:p>
    <w:p w:rsidR="00FA547A" w:rsidRDefault="00FA547A" w:rsidP="00FA547A">
      <w:pPr>
        <w:ind w:left="284" w:hanging="284"/>
        <w:jc w:val="both"/>
      </w:pPr>
    </w:p>
    <w:p w:rsidR="00FA547A" w:rsidRDefault="00FA547A" w:rsidP="00886E9C">
      <w:pPr>
        <w:pStyle w:val="a3"/>
        <w:numPr>
          <w:ilvl w:val="0"/>
          <w:numId w:val="31"/>
        </w:numPr>
        <w:ind w:left="284"/>
        <w:jc w:val="both"/>
      </w:pPr>
      <w:r>
        <w:t>На комплексной плоскости изобразить числа:</w:t>
      </w:r>
    </w:p>
    <w:p w:rsidR="00FA547A" w:rsidRDefault="00FA547A" w:rsidP="00FA547A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1</w:t>
      </w:r>
      <w:r w:rsidRPr="00D91B57">
        <w:t>=</w:t>
      </w:r>
      <w:r w:rsidRPr="00D17BBD">
        <w:t>-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 w:rsidRPr="00FA547A">
        <w:t>4+3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FA547A" w:rsidRDefault="00FA547A" w:rsidP="00FA547A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FA547A" w:rsidRDefault="00FA547A" w:rsidP="00FA547A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FA547A" w:rsidRPr="00F63882" w:rsidRDefault="00FA547A" w:rsidP="00FA547A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D91B57">
        <w:t>1)^1/3 –</w:t>
      </w:r>
      <w:r>
        <w:t xml:space="preserve"> знаками </w:t>
      </w:r>
      <w:r w:rsidRPr="00D91B57">
        <w:t xml:space="preserve">^ </w:t>
      </w:r>
      <w:r w:rsidR="00F63882">
        <w:t>красного цвета</w:t>
      </w:r>
      <w:r w:rsidR="00F63882" w:rsidRPr="00F63882">
        <w:t>;</w:t>
      </w:r>
    </w:p>
    <w:p w:rsidR="00F63882" w:rsidRPr="00F63882" w:rsidRDefault="00F63882" w:rsidP="00FA547A">
      <w:pPr>
        <w:pStyle w:val="a3"/>
        <w:ind w:left="284"/>
        <w:jc w:val="both"/>
      </w:pPr>
      <w:r w:rsidRPr="00F63882">
        <w:t xml:space="preserve">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2/</w:t>
      </w:r>
      <w:r>
        <w:rPr>
          <w:lang w:val="en-US"/>
        </w:rPr>
        <w:t>Z</w:t>
      </w:r>
      <w:r w:rsidRPr="00F63882">
        <w:t xml:space="preserve">1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FA547A" w:rsidRPr="00D91B57" w:rsidRDefault="00FA547A" w:rsidP="00FA547A">
      <w:pPr>
        <w:pStyle w:val="a3"/>
        <w:ind w:left="284"/>
        <w:jc w:val="both"/>
      </w:pPr>
      <w:r w:rsidRPr="00FA547A">
        <w:t xml:space="preserve"> </w:t>
      </w:r>
      <w:r>
        <w:t>Проверить правильность произведенных вычислений и отображений.</w:t>
      </w:r>
    </w:p>
    <w:p w:rsidR="00FA547A" w:rsidRDefault="00FA547A" w:rsidP="00FA547A"/>
    <w:p w:rsidR="00FA547A" w:rsidRPr="00AC24E8" w:rsidRDefault="00FA547A" w:rsidP="00886E9C">
      <w:pPr>
        <w:pStyle w:val="a3"/>
        <w:numPr>
          <w:ilvl w:val="0"/>
          <w:numId w:val="31"/>
        </w:numPr>
        <w:ind w:left="284"/>
      </w:pPr>
      <w:r w:rsidRPr="00AC24E8">
        <w:t>На комплексной плоскост</w:t>
      </w:r>
      <w:r>
        <w:t xml:space="preserve">и построить множество точек, </w:t>
      </w:r>
      <w:r w:rsidR="00AA7B1C">
        <w:t xml:space="preserve">удовлетворяющих </w:t>
      </w:r>
      <w:r w:rsidRPr="00AC24E8">
        <w:t xml:space="preserve"> условиям</w:t>
      </w:r>
    </w:p>
    <w:p w:rsidR="00FA547A" w:rsidRPr="00D91B57" w:rsidRDefault="00FA547A" w:rsidP="00FA547A">
      <w:pPr>
        <w:pStyle w:val="a3"/>
        <w:ind w:left="284"/>
      </w:pPr>
      <w:r w:rsidRPr="009B026F">
        <w:rPr>
          <w:b/>
          <w:position w:val="-34"/>
        </w:rPr>
        <w:object w:dxaOrig="1260" w:dyaOrig="800">
          <v:shape id="_x0000_i1061" type="#_x0000_t75" style="width:63.35pt;height:40.65pt" o:ole="">
            <v:imagedata r:id="rId56" o:title=""/>
          </v:shape>
          <o:OLEObject Type="Embed" ProgID="Equation.DSMT4" ShapeID="_x0000_i1061" DrawAspect="Content" ObjectID="_1728399415" r:id="rId57"/>
        </w:object>
      </w:r>
    </w:p>
    <w:p w:rsidR="00FA547A" w:rsidRPr="007166D3" w:rsidRDefault="00FA547A" w:rsidP="00FA547A">
      <w:pPr>
        <w:jc w:val="both"/>
        <w:rPr>
          <w:b/>
        </w:rPr>
      </w:pPr>
      <w:r>
        <w:lastRenderedPageBreak/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560" w:dyaOrig="700">
          <v:shape id="_x0000_i1062" type="#_x0000_t75" style="width:78pt;height:35.35pt" o:ole="">
            <v:imagedata r:id="rId58" o:title=""/>
          </v:shape>
          <o:OLEObject Type="Embed" ProgID="Equation.DSMT4" ShapeID="_x0000_i1062" DrawAspect="Content" ObjectID="_1728399416" r:id="rId59"/>
        </w:object>
      </w:r>
      <w:r w:rsidRPr="007166D3">
        <w:rPr>
          <w:b/>
        </w:rPr>
        <w:t>:</w:t>
      </w:r>
    </w:p>
    <w:p w:rsidR="00FA547A" w:rsidRPr="005D1E4A" w:rsidRDefault="00FA547A" w:rsidP="00FA547A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063" type="#_x0000_t75" style="width:56.65pt;height:24pt" o:ole="">
            <v:imagedata r:id="rId11" o:title=""/>
          </v:shape>
          <o:OLEObject Type="Embed" ProgID="Equation.DSMT4" ShapeID="_x0000_i1063" DrawAspect="Content" ObjectID="_1728399417" r:id="rId60"/>
        </w:object>
      </w:r>
      <w:r w:rsidRPr="007166D3">
        <w:t>.</w:t>
      </w:r>
    </w:p>
    <w:p w:rsidR="00FA547A" w:rsidRPr="009D799D" w:rsidRDefault="00FA547A" w:rsidP="00FA547A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064" type="#_x0000_t75" style="width:56.65pt;height:24pt" o:ole="">
            <v:imagedata r:id="rId11" o:title=""/>
          </v:shape>
          <o:OLEObject Type="Embed" ProgID="Equation.DSMT4" ShapeID="_x0000_i1064" DrawAspect="Content" ObjectID="_1728399418" r:id="rId61"/>
        </w:object>
      </w:r>
      <w:r>
        <w:t>.</w:t>
      </w:r>
    </w:p>
    <w:p w:rsidR="00FA547A" w:rsidRPr="007166D3" w:rsidRDefault="00FA547A" w:rsidP="00FA547A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065" type="#_x0000_t75" style="width:42.65pt;height:18pt" o:ole="">
            <v:imagedata r:id="rId14" o:title=""/>
          </v:shape>
          <o:OLEObject Type="Embed" ProgID="Equation.DSMT4" ShapeID="_x0000_i1065" DrawAspect="Content" ObjectID="_1728399419" r:id="rId62"/>
        </w:object>
      </w:r>
      <w:r w:rsidRPr="007166D3">
        <w:t>.</w:t>
      </w:r>
    </w:p>
    <w:p w:rsidR="00FA547A" w:rsidRDefault="00FA547A" w:rsidP="00FA547A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066" type="#_x0000_t75" style="width:42.65pt;height:18pt" o:ole="">
            <v:imagedata r:id="rId16" o:title=""/>
          </v:shape>
          <o:OLEObject Type="Embed" ProgID="Equation.DSMT4" ShapeID="_x0000_i1066" DrawAspect="Content" ObjectID="_1728399420" r:id="rId63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067" type="#_x0000_t75" style="width:14pt;height:18pt" o:ole="">
            <v:imagedata r:id="rId18" o:title=""/>
          </v:shape>
          <o:OLEObject Type="Embed" ProgID="Equation.DSMT4" ShapeID="_x0000_i1067" DrawAspect="Content" ObjectID="_1728399421" r:id="rId64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068" type="#_x0000_t75" style="width:12pt;height:13.35pt" o:ole="">
            <v:imagedata r:id="rId20" o:title=""/>
          </v:shape>
          <o:OLEObject Type="Embed" ProgID="Equation.DSMT4" ShapeID="_x0000_i1068" DrawAspect="Content" ObjectID="_1728399422" r:id="rId65"/>
        </w:object>
      </w:r>
      <w:r>
        <w:t xml:space="preserve"> </w:t>
      </w:r>
      <w:proofErr w:type="gramStart"/>
      <w:r>
        <w:t xml:space="preserve">и  </w:t>
      </w:r>
      <w:r w:rsidRPr="007166D3">
        <w:rPr>
          <w:b/>
          <w:position w:val="-12"/>
        </w:rPr>
        <w:object w:dxaOrig="859" w:dyaOrig="360">
          <v:shape id="_x0000_i1069" type="#_x0000_t75" style="width:42.65pt;height:18pt" o:ole="">
            <v:imagedata r:id="rId16" o:title=""/>
          </v:shape>
          <o:OLEObject Type="Embed" ProgID="Equation.DSMT4" ShapeID="_x0000_i1069" DrawAspect="Content" ObjectID="_1728399423" r:id="rId66"/>
        </w:object>
      </w:r>
      <w:proofErr w:type="gramEnd"/>
      <w:r w:rsidRPr="007166D3">
        <w:t>.</w:t>
      </w:r>
    </w:p>
    <w:p w:rsidR="002378E8" w:rsidRPr="002378E8" w:rsidRDefault="002378E8" w:rsidP="002378E8">
      <w:pPr>
        <w:ind w:left="284"/>
        <w:jc w:val="both"/>
      </w:pPr>
    </w:p>
    <w:p w:rsidR="00E208FB" w:rsidRDefault="00E208FB"/>
    <w:p w:rsidR="00FA547A" w:rsidRPr="00D17BBD" w:rsidRDefault="00FA547A" w:rsidP="00F7086F">
      <w:pPr>
        <w:ind w:left="360" w:hanging="360"/>
        <w:jc w:val="both"/>
        <w:rPr>
          <w:b/>
        </w:rPr>
      </w:pPr>
      <w:r>
        <w:rPr>
          <w:b/>
        </w:rPr>
        <w:t xml:space="preserve">Вариант </w:t>
      </w:r>
      <w:r w:rsidR="00F7086F">
        <w:rPr>
          <w:b/>
          <w:lang w:val="en-US"/>
        </w:rPr>
        <w:t>6</w:t>
      </w:r>
      <w:r w:rsidRPr="009D799D">
        <w:rPr>
          <w:b/>
        </w:rPr>
        <w:t>.</w:t>
      </w:r>
    </w:p>
    <w:p w:rsidR="00FA547A" w:rsidRDefault="00FA547A" w:rsidP="00FA547A">
      <w:pPr>
        <w:ind w:left="284" w:hanging="284"/>
        <w:jc w:val="both"/>
      </w:pPr>
    </w:p>
    <w:p w:rsidR="00FA547A" w:rsidRDefault="00FA547A" w:rsidP="00886E9C">
      <w:pPr>
        <w:pStyle w:val="a3"/>
        <w:numPr>
          <w:ilvl w:val="0"/>
          <w:numId w:val="6"/>
        </w:numPr>
        <w:ind w:left="284" w:hanging="284"/>
        <w:jc w:val="both"/>
      </w:pPr>
      <w:r>
        <w:t>На комплексной плоскости изобразить числа:</w:t>
      </w:r>
    </w:p>
    <w:p w:rsidR="00FA547A" w:rsidRDefault="00FA547A" w:rsidP="00FA547A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1</w:t>
      </w:r>
      <w:r w:rsidRPr="00D91B57">
        <w:t>=</w:t>
      </w:r>
      <w:r w:rsidRPr="00D17BBD">
        <w:t>-</w:t>
      </w:r>
      <w:r w:rsidRPr="00FA547A">
        <w:t>2</w:t>
      </w:r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>
        <w:t>-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FA547A" w:rsidRDefault="00FA547A" w:rsidP="00FA547A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FA547A" w:rsidRDefault="00FA547A" w:rsidP="00FA547A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FA547A" w:rsidRPr="00F63882" w:rsidRDefault="00FA547A" w:rsidP="00FA547A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D91B57">
        <w:t>1)^1/3 –</w:t>
      </w:r>
      <w:r>
        <w:t xml:space="preserve"> знаками </w:t>
      </w:r>
      <w:r w:rsidRPr="00D91B57">
        <w:t xml:space="preserve">^ </w:t>
      </w:r>
      <w:r w:rsidR="00F63882">
        <w:t>красного цвета</w:t>
      </w:r>
      <w:r w:rsidR="00F63882" w:rsidRPr="00F63882">
        <w:t>;</w:t>
      </w:r>
    </w:p>
    <w:p w:rsidR="00F63882" w:rsidRPr="00F63882" w:rsidRDefault="00F63882" w:rsidP="00FA547A">
      <w:pPr>
        <w:pStyle w:val="a3"/>
        <w:ind w:left="284"/>
        <w:jc w:val="both"/>
      </w:pPr>
      <w:r w:rsidRPr="00F63882">
        <w:t xml:space="preserve">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FA547A" w:rsidRPr="00D91B57" w:rsidRDefault="00FA547A" w:rsidP="00FA547A">
      <w:pPr>
        <w:pStyle w:val="a3"/>
        <w:ind w:left="284"/>
        <w:jc w:val="both"/>
      </w:pPr>
      <w:r w:rsidRPr="00FA547A">
        <w:t xml:space="preserve"> </w:t>
      </w:r>
      <w:r>
        <w:t>Проверить правильность произведенных вычислений и отображений.</w:t>
      </w:r>
    </w:p>
    <w:p w:rsidR="00FA547A" w:rsidRDefault="00FA547A" w:rsidP="00FA547A">
      <w:pPr>
        <w:pStyle w:val="a3"/>
        <w:ind w:left="284"/>
      </w:pPr>
    </w:p>
    <w:p w:rsidR="00FA547A" w:rsidRPr="00AC24E8" w:rsidRDefault="00FA547A" w:rsidP="00886E9C">
      <w:pPr>
        <w:pStyle w:val="a3"/>
        <w:numPr>
          <w:ilvl w:val="0"/>
          <w:numId w:val="6"/>
        </w:numPr>
        <w:ind w:left="284" w:hanging="284"/>
      </w:pPr>
      <w:r w:rsidRPr="00AC24E8">
        <w:t>На комплексной плоскост</w:t>
      </w:r>
      <w:r>
        <w:t xml:space="preserve">и построить множество точек, </w:t>
      </w:r>
      <w:r w:rsidR="00AA7B1C">
        <w:t xml:space="preserve">удовлетворяющих </w:t>
      </w:r>
      <w:r w:rsidRPr="00AC24E8">
        <w:t xml:space="preserve"> условиям</w:t>
      </w:r>
    </w:p>
    <w:p w:rsidR="00FA547A" w:rsidRPr="00D91B57" w:rsidRDefault="00F7086F" w:rsidP="00FA547A">
      <w:pPr>
        <w:pStyle w:val="a3"/>
        <w:ind w:left="284"/>
      </w:pPr>
      <w:r w:rsidRPr="009B026F">
        <w:rPr>
          <w:b/>
          <w:position w:val="-34"/>
        </w:rPr>
        <w:object w:dxaOrig="1300" w:dyaOrig="800">
          <v:shape id="_x0000_i1070" type="#_x0000_t75" style="width:65.35pt;height:40.65pt" o:ole="">
            <v:imagedata r:id="rId67" o:title=""/>
          </v:shape>
          <o:OLEObject Type="Embed" ProgID="Equation.DSMT4" ShapeID="_x0000_i1070" DrawAspect="Content" ObjectID="_1728399424" r:id="rId68"/>
        </w:object>
      </w:r>
    </w:p>
    <w:p w:rsidR="00FA547A" w:rsidRPr="007166D3" w:rsidRDefault="00FA547A" w:rsidP="00FA547A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="00F7086F" w:rsidRPr="007166D3">
        <w:rPr>
          <w:b/>
          <w:position w:val="-26"/>
        </w:rPr>
        <w:object w:dxaOrig="1579" w:dyaOrig="700">
          <v:shape id="_x0000_i1071" type="#_x0000_t75" style="width:79.35pt;height:35.35pt" o:ole="">
            <v:imagedata r:id="rId69" o:title=""/>
          </v:shape>
          <o:OLEObject Type="Embed" ProgID="Equation.DSMT4" ShapeID="_x0000_i1071" DrawAspect="Content" ObjectID="_1728399425" r:id="rId70"/>
        </w:object>
      </w:r>
      <w:r w:rsidRPr="007166D3">
        <w:rPr>
          <w:b/>
        </w:rPr>
        <w:t>:</w:t>
      </w:r>
    </w:p>
    <w:p w:rsidR="00FA547A" w:rsidRPr="005D1E4A" w:rsidRDefault="00FA547A" w:rsidP="00FA547A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072" type="#_x0000_t75" style="width:56.65pt;height:24pt" o:ole="">
            <v:imagedata r:id="rId11" o:title=""/>
          </v:shape>
          <o:OLEObject Type="Embed" ProgID="Equation.DSMT4" ShapeID="_x0000_i1072" DrawAspect="Content" ObjectID="_1728399426" r:id="rId71"/>
        </w:object>
      </w:r>
      <w:r w:rsidRPr="007166D3">
        <w:t>.</w:t>
      </w:r>
    </w:p>
    <w:p w:rsidR="00FA547A" w:rsidRPr="009D799D" w:rsidRDefault="00FA547A" w:rsidP="00FA547A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073" type="#_x0000_t75" style="width:56.65pt;height:24pt" o:ole="">
            <v:imagedata r:id="rId11" o:title=""/>
          </v:shape>
          <o:OLEObject Type="Embed" ProgID="Equation.DSMT4" ShapeID="_x0000_i1073" DrawAspect="Content" ObjectID="_1728399427" r:id="rId72"/>
        </w:object>
      </w:r>
      <w:r>
        <w:t>.</w:t>
      </w:r>
    </w:p>
    <w:p w:rsidR="00FA547A" w:rsidRPr="007166D3" w:rsidRDefault="00FA547A" w:rsidP="00FA547A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074" type="#_x0000_t75" style="width:42.65pt;height:18pt" o:ole="">
            <v:imagedata r:id="rId14" o:title=""/>
          </v:shape>
          <o:OLEObject Type="Embed" ProgID="Equation.DSMT4" ShapeID="_x0000_i1074" DrawAspect="Content" ObjectID="_1728399428" r:id="rId73"/>
        </w:object>
      </w:r>
      <w:r w:rsidRPr="007166D3">
        <w:t>.</w:t>
      </w:r>
    </w:p>
    <w:p w:rsidR="00FA547A" w:rsidRDefault="00FA547A" w:rsidP="00FA547A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075" type="#_x0000_t75" style="width:42.65pt;height:18pt" o:ole="">
            <v:imagedata r:id="rId16" o:title=""/>
          </v:shape>
          <o:OLEObject Type="Embed" ProgID="Equation.DSMT4" ShapeID="_x0000_i1075" DrawAspect="Content" ObjectID="_1728399429" r:id="rId74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076" type="#_x0000_t75" style="width:14pt;height:18pt" o:ole="">
            <v:imagedata r:id="rId18" o:title=""/>
          </v:shape>
          <o:OLEObject Type="Embed" ProgID="Equation.DSMT4" ShapeID="_x0000_i1076" DrawAspect="Content" ObjectID="_1728399430" r:id="rId75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077" type="#_x0000_t75" style="width:12pt;height:13.35pt" o:ole="">
            <v:imagedata r:id="rId20" o:title=""/>
          </v:shape>
          <o:OLEObject Type="Embed" ProgID="Equation.DSMT4" ShapeID="_x0000_i1077" DrawAspect="Content" ObjectID="_1728399431" r:id="rId76"/>
        </w:object>
      </w:r>
      <w:r>
        <w:t xml:space="preserve"> </w:t>
      </w:r>
      <w:proofErr w:type="gramStart"/>
      <w:r>
        <w:t xml:space="preserve">и  </w:t>
      </w:r>
      <w:r w:rsidRPr="007166D3">
        <w:rPr>
          <w:b/>
          <w:position w:val="-12"/>
        </w:rPr>
        <w:object w:dxaOrig="859" w:dyaOrig="360">
          <v:shape id="_x0000_i1078" type="#_x0000_t75" style="width:42.65pt;height:18pt" o:ole="">
            <v:imagedata r:id="rId16" o:title=""/>
          </v:shape>
          <o:OLEObject Type="Embed" ProgID="Equation.DSMT4" ShapeID="_x0000_i1078" DrawAspect="Content" ObjectID="_1728399432" r:id="rId77"/>
        </w:object>
      </w:r>
      <w:proofErr w:type="gramEnd"/>
      <w:r w:rsidRPr="007166D3">
        <w:t>.</w:t>
      </w:r>
    </w:p>
    <w:p w:rsidR="00E208FB" w:rsidRDefault="00E208FB"/>
    <w:p w:rsidR="00E208FB" w:rsidRDefault="00E208FB"/>
    <w:p w:rsidR="00F7086F" w:rsidRPr="00D17BBD" w:rsidRDefault="00F7086F" w:rsidP="00F7086F">
      <w:pPr>
        <w:ind w:left="360"/>
        <w:jc w:val="both"/>
        <w:rPr>
          <w:b/>
        </w:rPr>
      </w:pPr>
      <w:r>
        <w:rPr>
          <w:b/>
        </w:rPr>
        <w:t xml:space="preserve">Вариант </w:t>
      </w:r>
      <w:r>
        <w:rPr>
          <w:b/>
          <w:lang w:val="en-US"/>
        </w:rPr>
        <w:t>7</w:t>
      </w:r>
      <w:r w:rsidRPr="009D799D">
        <w:rPr>
          <w:b/>
        </w:rPr>
        <w:t>.</w:t>
      </w:r>
    </w:p>
    <w:p w:rsidR="00F7086F" w:rsidRDefault="00F7086F" w:rsidP="00F7086F">
      <w:pPr>
        <w:ind w:left="284" w:hanging="284"/>
        <w:jc w:val="both"/>
      </w:pPr>
    </w:p>
    <w:p w:rsidR="00F7086F" w:rsidRDefault="00F7086F" w:rsidP="00886E9C">
      <w:pPr>
        <w:pStyle w:val="a3"/>
        <w:numPr>
          <w:ilvl w:val="0"/>
          <w:numId w:val="7"/>
        </w:numPr>
        <w:ind w:left="284" w:hanging="284"/>
        <w:jc w:val="both"/>
      </w:pPr>
      <w:r>
        <w:t>На комплексной плоскости изобразить числа:</w:t>
      </w:r>
    </w:p>
    <w:p w:rsidR="00F7086F" w:rsidRDefault="00F7086F" w:rsidP="00F7086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1</w:t>
      </w:r>
      <w:r w:rsidRPr="00D91B57">
        <w:t>=</w:t>
      </w:r>
      <w:r w:rsidRPr="00D17BBD">
        <w:t>-</w:t>
      </w:r>
      <w:proofErr w:type="spellStart"/>
      <w:r>
        <w:rPr>
          <w:lang w:val="en-US"/>
        </w:rPr>
        <w:t>sqrt</w:t>
      </w:r>
      <w:proofErr w:type="spellEnd"/>
      <w:r>
        <w:t>3</w:t>
      </w:r>
      <w:r w:rsidRPr="00B94961">
        <w:t>+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>
        <w:t>-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F7086F" w:rsidRDefault="00F7086F" w:rsidP="00F7086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F7086F" w:rsidRDefault="00F7086F" w:rsidP="00F7086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F7086F" w:rsidRPr="00F63882" w:rsidRDefault="00F7086F" w:rsidP="00F7086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F7086F">
        <w:t>2</w:t>
      </w:r>
      <w:r>
        <w:t>)^1/</w:t>
      </w:r>
      <w:r w:rsidRPr="00F7086F">
        <w:t>2</w:t>
      </w:r>
      <w:r w:rsidRPr="00D91B57">
        <w:t xml:space="preserve"> –</w:t>
      </w:r>
      <w:r>
        <w:t xml:space="preserve"> знаками </w:t>
      </w:r>
      <w:r w:rsidRPr="00D91B57">
        <w:t xml:space="preserve">^ </w:t>
      </w:r>
      <w:r w:rsidR="00F63882">
        <w:t>красного цвета</w:t>
      </w:r>
    </w:p>
    <w:p w:rsidR="00F63882" w:rsidRPr="00F63882" w:rsidRDefault="00F63882" w:rsidP="00F7086F">
      <w:pPr>
        <w:pStyle w:val="a3"/>
        <w:ind w:left="284"/>
        <w:jc w:val="both"/>
      </w:pPr>
      <w:r w:rsidRPr="00F63882">
        <w:t xml:space="preserve">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F7086F" w:rsidRPr="00D91B57" w:rsidRDefault="00F7086F" w:rsidP="00F7086F">
      <w:pPr>
        <w:pStyle w:val="a3"/>
        <w:ind w:left="284"/>
        <w:jc w:val="both"/>
      </w:pPr>
      <w:r w:rsidRPr="00FA547A">
        <w:t xml:space="preserve"> </w:t>
      </w:r>
      <w:r>
        <w:t>Проверить правильность произведенных вычислений и отображений.</w:t>
      </w:r>
    </w:p>
    <w:p w:rsidR="00F7086F" w:rsidRDefault="00F7086F" w:rsidP="00F7086F"/>
    <w:p w:rsidR="00F7086F" w:rsidRPr="00AC24E8" w:rsidRDefault="00F7086F" w:rsidP="00886E9C">
      <w:pPr>
        <w:pStyle w:val="a3"/>
        <w:numPr>
          <w:ilvl w:val="0"/>
          <w:numId w:val="7"/>
        </w:numPr>
        <w:ind w:left="284" w:hanging="284"/>
      </w:pPr>
      <w:r w:rsidRPr="00AC24E8">
        <w:t>На комплексной плоскост</w:t>
      </w:r>
      <w:r>
        <w:t xml:space="preserve">и построить множество точек, </w:t>
      </w:r>
      <w:r w:rsidR="00AA7B1C">
        <w:t>удовлетворяющих</w:t>
      </w:r>
      <w:r w:rsidRPr="00AC24E8">
        <w:t xml:space="preserve"> условиям</w:t>
      </w:r>
    </w:p>
    <w:p w:rsidR="00F7086F" w:rsidRPr="00D91B57" w:rsidRDefault="00F7086F" w:rsidP="00F7086F">
      <w:pPr>
        <w:pStyle w:val="a3"/>
        <w:ind w:left="284"/>
      </w:pPr>
      <w:r w:rsidRPr="009B026F">
        <w:rPr>
          <w:b/>
          <w:position w:val="-34"/>
        </w:rPr>
        <w:object w:dxaOrig="1240" w:dyaOrig="800">
          <v:shape id="_x0000_i1079" type="#_x0000_t75" style="width:62pt;height:40.65pt" o:ole="">
            <v:imagedata r:id="rId78" o:title=""/>
          </v:shape>
          <o:OLEObject Type="Embed" ProgID="Equation.DSMT4" ShapeID="_x0000_i1079" DrawAspect="Content" ObjectID="_1728399433" r:id="rId79"/>
        </w:object>
      </w:r>
    </w:p>
    <w:p w:rsidR="00F7086F" w:rsidRPr="007166D3" w:rsidRDefault="00F7086F" w:rsidP="00F7086F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579" w:dyaOrig="700">
          <v:shape id="_x0000_i1080" type="#_x0000_t75" style="width:79.35pt;height:35.35pt" o:ole="">
            <v:imagedata r:id="rId80" o:title=""/>
          </v:shape>
          <o:OLEObject Type="Embed" ProgID="Equation.DSMT4" ShapeID="_x0000_i1080" DrawAspect="Content" ObjectID="_1728399434" r:id="rId81"/>
        </w:object>
      </w:r>
      <w:r w:rsidRPr="007166D3">
        <w:rPr>
          <w:b/>
        </w:rPr>
        <w:t>:</w:t>
      </w:r>
    </w:p>
    <w:p w:rsidR="00F7086F" w:rsidRPr="005D1E4A" w:rsidRDefault="00F7086F" w:rsidP="00F7086F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081" type="#_x0000_t75" style="width:56.65pt;height:24pt" o:ole="">
            <v:imagedata r:id="rId11" o:title=""/>
          </v:shape>
          <o:OLEObject Type="Embed" ProgID="Equation.DSMT4" ShapeID="_x0000_i1081" DrawAspect="Content" ObjectID="_1728399435" r:id="rId82"/>
        </w:object>
      </w:r>
      <w:r w:rsidRPr="007166D3">
        <w:t>.</w:t>
      </w:r>
    </w:p>
    <w:p w:rsidR="00F7086F" w:rsidRPr="009D799D" w:rsidRDefault="00F7086F" w:rsidP="00F7086F">
      <w:pPr>
        <w:ind w:left="360"/>
        <w:jc w:val="both"/>
      </w:pPr>
      <w:r>
        <w:rPr>
          <w:lang w:val="en-US"/>
        </w:rPr>
        <w:lastRenderedPageBreak/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082" type="#_x0000_t75" style="width:56.65pt;height:24pt" o:ole="">
            <v:imagedata r:id="rId11" o:title=""/>
          </v:shape>
          <o:OLEObject Type="Embed" ProgID="Equation.DSMT4" ShapeID="_x0000_i1082" DrawAspect="Content" ObjectID="_1728399436" r:id="rId83"/>
        </w:object>
      </w:r>
      <w:r>
        <w:t>.</w:t>
      </w:r>
    </w:p>
    <w:p w:rsidR="00F7086F" w:rsidRPr="007166D3" w:rsidRDefault="00F7086F" w:rsidP="00F7086F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083" type="#_x0000_t75" style="width:42.65pt;height:18pt" o:ole="">
            <v:imagedata r:id="rId14" o:title=""/>
          </v:shape>
          <o:OLEObject Type="Embed" ProgID="Equation.DSMT4" ShapeID="_x0000_i1083" DrawAspect="Content" ObjectID="_1728399437" r:id="rId84"/>
        </w:object>
      </w:r>
      <w:r w:rsidRPr="007166D3">
        <w:t>.</w:t>
      </w:r>
    </w:p>
    <w:p w:rsidR="00F7086F" w:rsidRDefault="00F7086F" w:rsidP="00F7086F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084" type="#_x0000_t75" style="width:42.65pt;height:18pt" o:ole="">
            <v:imagedata r:id="rId16" o:title=""/>
          </v:shape>
          <o:OLEObject Type="Embed" ProgID="Equation.DSMT4" ShapeID="_x0000_i1084" DrawAspect="Content" ObjectID="_1728399438" r:id="rId85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085" type="#_x0000_t75" style="width:14pt;height:18pt" o:ole="">
            <v:imagedata r:id="rId18" o:title=""/>
          </v:shape>
          <o:OLEObject Type="Embed" ProgID="Equation.DSMT4" ShapeID="_x0000_i1085" DrawAspect="Content" ObjectID="_1728399439" r:id="rId86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086" type="#_x0000_t75" style="width:12pt;height:13.35pt" o:ole="">
            <v:imagedata r:id="rId20" o:title=""/>
          </v:shape>
          <o:OLEObject Type="Embed" ProgID="Equation.DSMT4" ShapeID="_x0000_i1086" DrawAspect="Content" ObjectID="_1728399440" r:id="rId87"/>
        </w:object>
      </w:r>
      <w:r>
        <w:t xml:space="preserve"> </w:t>
      </w:r>
      <w:proofErr w:type="gramStart"/>
      <w:r>
        <w:t xml:space="preserve">и  </w:t>
      </w:r>
      <w:r w:rsidRPr="007166D3">
        <w:rPr>
          <w:b/>
          <w:position w:val="-12"/>
        </w:rPr>
        <w:object w:dxaOrig="859" w:dyaOrig="360">
          <v:shape id="_x0000_i1087" type="#_x0000_t75" style="width:42.65pt;height:18pt" o:ole="">
            <v:imagedata r:id="rId16" o:title=""/>
          </v:shape>
          <o:OLEObject Type="Embed" ProgID="Equation.DSMT4" ShapeID="_x0000_i1087" DrawAspect="Content" ObjectID="_1728399441" r:id="rId88"/>
        </w:object>
      </w:r>
      <w:proofErr w:type="gramEnd"/>
      <w:r w:rsidRPr="007166D3">
        <w:t>.</w:t>
      </w:r>
    </w:p>
    <w:p w:rsidR="009B026F" w:rsidRDefault="009B026F"/>
    <w:p w:rsidR="009B026F" w:rsidRPr="00AA7B1C" w:rsidRDefault="009B026F"/>
    <w:p w:rsidR="00F7086F" w:rsidRPr="00D17BBD" w:rsidRDefault="00F7086F" w:rsidP="00F7086F">
      <w:pPr>
        <w:ind w:left="360"/>
        <w:jc w:val="both"/>
        <w:rPr>
          <w:b/>
        </w:rPr>
      </w:pPr>
      <w:r>
        <w:rPr>
          <w:b/>
        </w:rPr>
        <w:t xml:space="preserve">Вариант </w:t>
      </w:r>
      <w:r>
        <w:rPr>
          <w:b/>
          <w:lang w:val="en-US"/>
        </w:rPr>
        <w:t>8</w:t>
      </w:r>
      <w:r w:rsidRPr="009D799D">
        <w:rPr>
          <w:b/>
        </w:rPr>
        <w:t>.</w:t>
      </w:r>
    </w:p>
    <w:p w:rsidR="00F7086F" w:rsidRDefault="00F7086F" w:rsidP="00F7086F">
      <w:pPr>
        <w:ind w:left="284" w:hanging="284"/>
        <w:jc w:val="both"/>
      </w:pPr>
    </w:p>
    <w:p w:rsidR="00F7086F" w:rsidRDefault="00F7086F" w:rsidP="00886E9C">
      <w:pPr>
        <w:pStyle w:val="a3"/>
        <w:numPr>
          <w:ilvl w:val="0"/>
          <w:numId w:val="8"/>
        </w:numPr>
        <w:ind w:left="284" w:hanging="284"/>
        <w:jc w:val="both"/>
      </w:pPr>
      <w:r>
        <w:t>На комплексной плоскости изобразить числа:</w:t>
      </w:r>
    </w:p>
    <w:p w:rsidR="00F7086F" w:rsidRDefault="00F7086F" w:rsidP="00F7086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1</w:t>
      </w:r>
      <w:r w:rsidRPr="00D91B57">
        <w:t>=</w:t>
      </w:r>
      <w:r w:rsidRPr="00D17BBD">
        <w:t>-</w:t>
      </w:r>
      <w:proofErr w:type="spellStart"/>
      <w:r>
        <w:rPr>
          <w:lang w:val="en-US"/>
        </w:rPr>
        <w:t>sqrt</w:t>
      </w:r>
      <w:proofErr w:type="spellEnd"/>
      <w:r>
        <w:t>3</w:t>
      </w:r>
      <w:r w:rsidRPr="00B94961">
        <w:t>+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D91B57">
        <w:t>=</w:t>
      </w:r>
      <w:proofErr w:type="spellStart"/>
      <w:r>
        <w:rPr>
          <w:lang w:val="en-US"/>
        </w:rPr>
        <w:t>sqrt</w:t>
      </w:r>
      <w:proofErr w:type="spellEnd"/>
      <w:r>
        <w:t>3</w:t>
      </w:r>
      <w:r w:rsidRPr="00B94961">
        <w:t>+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F7086F" w:rsidRDefault="00F7086F" w:rsidP="00F7086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F7086F" w:rsidRDefault="00F7086F" w:rsidP="00F7086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4=</w:t>
      </w:r>
      <w:r w:rsidRPr="00F7086F">
        <w:t>0.5*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F7086F" w:rsidRPr="00BD28F1" w:rsidRDefault="00F7086F" w:rsidP="00F7086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F7086F">
        <w:t>1</w:t>
      </w:r>
      <w:r>
        <w:t>)^1/</w:t>
      </w:r>
      <w:r w:rsidRPr="00F7086F">
        <w:t>2</w:t>
      </w:r>
      <w:r w:rsidRPr="00D91B57">
        <w:t xml:space="preserve"> –</w:t>
      </w:r>
      <w:r>
        <w:t xml:space="preserve"> знаками </w:t>
      </w:r>
      <w:r w:rsidRPr="00D91B57">
        <w:t xml:space="preserve">^ </w:t>
      </w:r>
      <w:r w:rsidR="00BD28F1">
        <w:t>красного цвета</w:t>
      </w:r>
      <w:r w:rsidR="00BD28F1" w:rsidRPr="00BD28F1">
        <w:t>;</w:t>
      </w:r>
    </w:p>
    <w:p w:rsidR="00BD28F1" w:rsidRPr="00BD28F1" w:rsidRDefault="00BD28F1" w:rsidP="00F7086F">
      <w:pPr>
        <w:pStyle w:val="a3"/>
        <w:ind w:left="284"/>
        <w:jc w:val="both"/>
      </w:pPr>
      <w:r w:rsidRPr="00BD28F1">
        <w:t xml:space="preserve">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BD28F1">
        <w:t>2</w:t>
      </w:r>
      <w:r w:rsidRPr="00F63882">
        <w:t>/</w:t>
      </w:r>
      <w:r>
        <w:rPr>
          <w:lang w:val="en-US"/>
        </w:rPr>
        <w:t>Z</w:t>
      </w:r>
      <w:r w:rsidRPr="00BD28F1">
        <w:t>1</w:t>
      </w:r>
      <w:r w:rsidRPr="00F63882">
        <w:t xml:space="preserve">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F7086F" w:rsidRPr="00D91B57" w:rsidRDefault="00F7086F" w:rsidP="00F7086F">
      <w:pPr>
        <w:pStyle w:val="a3"/>
        <w:ind w:left="284"/>
        <w:jc w:val="both"/>
      </w:pPr>
      <w:r w:rsidRPr="00FA547A">
        <w:t xml:space="preserve"> </w:t>
      </w:r>
      <w:r>
        <w:t>Проверить правильность произведенных вычислений и отображений.</w:t>
      </w:r>
    </w:p>
    <w:p w:rsidR="00F7086F" w:rsidRDefault="00F7086F" w:rsidP="00F7086F"/>
    <w:p w:rsidR="00F7086F" w:rsidRPr="00AC24E8" w:rsidRDefault="00F7086F" w:rsidP="00886E9C">
      <w:pPr>
        <w:pStyle w:val="a3"/>
        <w:numPr>
          <w:ilvl w:val="0"/>
          <w:numId w:val="8"/>
        </w:numPr>
        <w:ind w:left="284" w:hanging="284"/>
      </w:pPr>
      <w:r w:rsidRPr="00AC24E8">
        <w:t>На комплексной плоскост</w:t>
      </w:r>
      <w:r>
        <w:t xml:space="preserve">и построить множество точек, </w:t>
      </w:r>
      <w:r w:rsidR="00AA7B1C">
        <w:t>удовлетворяющих</w:t>
      </w:r>
      <w:r w:rsidRPr="00AC24E8">
        <w:t xml:space="preserve"> условиям</w:t>
      </w:r>
    </w:p>
    <w:p w:rsidR="00F7086F" w:rsidRPr="00D91B57" w:rsidRDefault="00F7086F" w:rsidP="00F7086F">
      <w:pPr>
        <w:pStyle w:val="a3"/>
        <w:ind w:left="284"/>
      </w:pPr>
      <w:r w:rsidRPr="009B026F">
        <w:rPr>
          <w:b/>
          <w:position w:val="-34"/>
        </w:rPr>
        <w:object w:dxaOrig="1320" w:dyaOrig="800">
          <v:shape id="_x0000_i1088" type="#_x0000_t75" style="width:66pt;height:40.65pt" o:ole="">
            <v:imagedata r:id="rId89" o:title=""/>
          </v:shape>
          <o:OLEObject Type="Embed" ProgID="Equation.DSMT4" ShapeID="_x0000_i1088" DrawAspect="Content" ObjectID="_1728399442" r:id="rId90"/>
        </w:object>
      </w:r>
    </w:p>
    <w:p w:rsidR="00F7086F" w:rsidRPr="007166D3" w:rsidRDefault="00F7086F" w:rsidP="00F7086F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579" w:dyaOrig="700">
          <v:shape id="_x0000_i1089" type="#_x0000_t75" style="width:79.35pt;height:35.35pt" o:ole="">
            <v:imagedata r:id="rId91" o:title=""/>
          </v:shape>
          <o:OLEObject Type="Embed" ProgID="Equation.DSMT4" ShapeID="_x0000_i1089" DrawAspect="Content" ObjectID="_1728399443" r:id="rId92"/>
        </w:object>
      </w:r>
      <w:r w:rsidRPr="007166D3">
        <w:rPr>
          <w:b/>
        </w:rPr>
        <w:t>:</w:t>
      </w:r>
    </w:p>
    <w:p w:rsidR="00F7086F" w:rsidRPr="005D1E4A" w:rsidRDefault="00F7086F" w:rsidP="00F7086F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090" type="#_x0000_t75" style="width:56.65pt;height:24pt" o:ole="">
            <v:imagedata r:id="rId11" o:title=""/>
          </v:shape>
          <o:OLEObject Type="Embed" ProgID="Equation.DSMT4" ShapeID="_x0000_i1090" DrawAspect="Content" ObjectID="_1728399444" r:id="rId93"/>
        </w:object>
      </w:r>
      <w:r w:rsidRPr="007166D3">
        <w:t>.</w:t>
      </w:r>
    </w:p>
    <w:p w:rsidR="00F7086F" w:rsidRPr="009D799D" w:rsidRDefault="00F7086F" w:rsidP="00F7086F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091" type="#_x0000_t75" style="width:56.65pt;height:24pt" o:ole="">
            <v:imagedata r:id="rId11" o:title=""/>
          </v:shape>
          <o:OLEObject Type="Embed" ProgID="Equation.DSMT4" ShapeID="_x0000_i1091" DrawAspect="Content" ObjectID="_1728399445" r:id="rId94"/>
        </w:object>
      </w:r>
      <w:r>
        <w:t>.</w:t>
      </w:r>
    </w:p>
    <w:p w:rsidR="00F7086F" w:rsidRPr="007166D3" w:rsidRDefault="00F7086F" w:rsidP="00F7086F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092" type="#_x0000_t75" style="width:42.65pt;height:18pt" o:ole="">
            <v:imagedata r:id="rId14" o:title=""/>
          </v:shape>
          <o:OLEObject Type="Embed" ProgID="Equation.DSMT4" ShapeID="_x0000_i1092" DrawAspect="Content" ObjectID="_1728399446" r:id="rId95"/>
        </w:object>
      </w:r>
      <w:r w:rsidRPr="007166D3">
        <w:t>.</w:t>
      </w:r>
    </w:p>
    <w:p w:rsidR="00F7086F" w:rsidRDefault="00F7086F" w:rsidP="00F7086F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093" type="#_x0000_t75" style="width:42.65pt;height:18pt" o:ole="">
            <v:imagedata r:id="rId16" o:title=""/>
          </v:shape>
          <o:OLEObject Type="Embed" ProgID="Equation.DSMT4" ShapeID="_x0000_i1093" DrawAspect="Content" ObjectID="_1728399447" r:id="rId96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094" type="#_x0000_t75" style="width:14pt;height:18pt" o:ole="">
            <v:imagedata r:id="rId18" o:title=""/>
          </v:shape>
          <o:OLEObject Type="Embed" ProgID="Equation.DSMT4" ShapeID="_x0000_i1094" DrawAspect="Content" ObjectID="_1728399448" r:id="rId97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095" type="#_x0000_t75" style="width:12pt;height:13.35pt" o:ole="">
            <v:imagedata r:id="rId20" o:title=""/>
          </v:shape>
          <o:OLEObject Type="Embed" ProgID="Equation.DSMT4" ShapeID="_x0000_i1095" DrawAspect="Content" ObjectID="_1728399449" r:id="rId98"/>
        </w:object>
      </w:r>
      <w:r>
        <w:t xml:space="preserve"> </w:t>
      </w:r>
      <w:proofErr w:type="gramStart"/>
      <w:r>
        <w:t xml:space="preserve">и  </w:t>
      </w:r>
      <w:r w:rsidRPr="007166D3">
        <w:rPr>
          <w:b/>
          <w:position w:val="-12"/>
        </w:rPr>
        <w:object w:dxaOrig="859" w:dyaOrig="360">
          <v:shape id="_x0000_i1096" type="#_x0000_t75" style="width:42.65pt;height:18pt" o:ole="">
            <v:imagedata r:id="rId16" o:title=""/>
          </v:shape>
          <o:OLEObject Type="Embed" ProgID="Equation.DSMT4" ShapeID="_x0000_i1096" DrawAspect="Content" ObjectID="_1728399450" r:id="rId99"/>
        </w:object>
      </w:r>
      <w:proofErr w:type="gramEnd"/>
      <w:r w:rsidRPr="007166D3">
        <w:t>.</w:t>
      </w:r>
    </w:p>
    <w:p w:rsidR="00F7086F" w:rsidRPr="00F7086F" w:rsidRDefault="00F7086F">
      <w:pPr>
        <w:rPr>
          <w:b/>
        </w:rPr>
      </w:pPr>
    </w:p>
    <w:p w:rsidR="00F7086F" w:rsidRPr="00D17BBD" w:rsidRDefault="00F7086F" w:rsidP="00F7086F">
      <w:pPr>
        <w:ind w:left="360"/>
        <w:jc w:val="both"/>
        <w:rPr>
          <w:b/>
        </w:rPr>
      </w:pPr>
      <w:r>
        <w:rPr>
          <w:b/>
        </w:rPr>
        <w:t xml:space="preserve">Вариант </w:t>
      </w:r>
      <w:r w:rsidR="00327BAD">
        <w:rPr>
          <w:b/>
        </w:rPr>
        <w:t>9</w:t>
      </w:r>
      <w:r w:rsidRPr="009D799D">
        <w:rPr>
          <w:b/>
        </w:rPr>
        <w:t>.</w:t>
      </w:r>
    </w:p>
    <w:p w:rsidR="00F7086F" w:rsidRDefault="00F7086F" w:rsidP="00F7086F">
      <w:pPr>
        <w:ind w:left="284" w:hanging="284"/>
        <w:jc w:val="both"/>
      </w:pPr>
    </w:p>
    <w:p w:rsidR="00F7086F" w:rsidRDefault="00F7086F" w:rsidP="00886E9C">
      <w:pPr>
        <w:pStyle w:val="a3"/>
        <w:numPr>
          <w:ilvl w:val="0"/>
          <w:numId w:val="9"/>
        </w:numPr>
        <w:ind w:left="284" w:hanging="284"/>
        <w:jc w:val="both"/>
      </w:pPr>
      <w:r>
        <w:t>На комплексной плоскости изобразить числа:</w:t>
      </w:r>
    </w:p>
    <w:p w:rsidR="00F7086F" w:rsidRDefault="00F7086F" w:rsidP="00F7086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1</w:t>
      </w:r>
      <w:r w:rsidRPr="00D91B57">
        <w:t>=</w:t>
      </w:r>
      <w:r w:rsidRPr="00D17BBD">
        <w:t>-</w:t>
      </w:r>
      <w:proofErr w:type="spellStart"/>
      <w:r>
        <w:rPr>
          <w:lang w:val="en-US"/>
        </w:rPr>
        <w:t>sqrt</w:t>
      </w:r>
      <w:proofErr w:type="spellEnd"/>
      <w:r>
        <w:t>3</w:t>
      </w:r>
      <w:r w:rsidRPr="00B94961">
        <w:t>+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 w:rsidRPr="00D17BBD">
        <w:t>2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F7086F" w:rsidRDefault="00F7086F" w:rsidP="00F7086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F7086F" w:rsidRDefault="00F7086F" w:rsidP="00F7086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4=</w:t>
      </w:r>
      <w:r w:rsidRPr="00F7086F">
        <w:t>0.5*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F7086F" w:rsidRPr="00BD28F1" w:rsidRDefault="00F7086F" w:rsidP="00F7086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D91B57">
        <w:t>1)^1/3 –</w:t>
      </w:r>
      <w:r>
        <w:t xml:space="preserve"> знаками </w:t>
      </w:r>
      <w:r w:rsidRPr="00D91B57">
        <w:t xml:space="preserve">^ </w:t>
      </w:r>
      <w:r w:rsidR="00BD28F1">
        <w:t>красного цвета</w:t>
      </w:r>
      <w:r w:rsidR="00BD28F1" w:rsidRPr="00BD28F1">
        <w:t>;</w:t>
      </w:r>
    </w:p>
    <w:p w:rsidR="00BD28F1" w:rsidRPr="00BD28F1" w:rsidRDefault="00BD28F1" w:rsidP="00F7086F">
      <w:pPr>
        <w:pStyle w:val="a3"/>
        <w:ind w:left="284"/>
        <w:jc w:val="both"/>
      </w:pPr>
      <w:r w:rsidRPr="00BD28F1">
        <w:t xml:space="preserve">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F7086F" w:rsidRPr="00D91B57" w:rsidRDefault="00F7086F" w:rsidP="00F7086F">
      <w:pPr>
        <w:pStyle w:val="a3"/>
        <w:ind w:left="284"/>
        <w:jc w:val="both"/>
      </w:pPr>
      <w:r w:rsidRPr="00FA547A">
        <w:t xml:space="preserve"> </w:t>
      </w:r>
      <w:r>
        <w:t>Проверить правильность произведенных вычислений и отображений.</w:t>
      </w:r>
    </w:p>
    <w:p w:rsidR="00F7086F" w:rsidRDefault="00F7086F" w:rsidP="00F7086F">
      <w:pPr>
        <w:pStyle w:val="a3"/>
        <w:ind w:left="284"/>
      </w:pPr>
    </w:p>
    <w:p w:rsidR="00F7086F" w:rsidRPr="00AC24E8" w:rsidRDefault="00F7086F" w:rsidP="00886E9C">
      <w:pPr>
        <w:pStyle w:val="a3"/>
        <w:numPr>
          <w:ilvl w:val="0"/>
          <w:numId w:val="9"/>
        </w:numPr>
        <w:ind w:left="284" w:hanging="284"/>
      </w:pPr>
      <w:r w:rsidRPr="00AC24E8">
        <w:t>На комплексной плоскост</w:t>
      </w:r>
      <w:r>
        <w:t xml:space="preserve">и построить множество точек, </w:t>
      </w:r>
      <w:r w:rsidR="00AA7B1C">
        <w:t>удовлетворяющих</w:t>
      </w:r>
      <w:r w:rsidRPr="00AC24E8">
        <w:t xml:space="preserve"> условиям</w:t>
      </w:r>
    </w:p>
    <w:p w:rsidR="00F7086F" w:rsidRPr="00D91B57" w:rsidRDefault="00F7086F" w:rsidP="00F7086F">
      <w:pPr>
        <w:pStyle w:val="a3"/>
        <w:ind w:left="284"/>
      </w:pPr>
      <w:r w:rsidRPr="00F7086F">
        <w:rPr>
          <w:b/>
          <w:position w:val="-38"/>
        </w:rPr>
        <w:object w:dxaOrig="1300" w:dyaOrig="880">
          <v:shape id="_x0000_i1097" type="#_x0000_t75" style="width:65.35pt;height:44.65pt" o:ole="">
            <v:imagedata r:id="rId100" o:title=""/>
          </v:shape>
          <o:OLEObject Type="Embed" ProgID="Equation.DSMT4" ShapeID="_x0000_i1097" DrawAspect="Content" ObjectID="_1728399451" r:id="rId101"/>
        </w:object>
      </w:r>
    </w:p>
    <w:p w:rsidR="00F7086F" w:rsidRPr="007166D3" w:rsidRDefault="00F7086F" w:rsidP="00F7086F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="00327BAD" w:rsidRPr="007166D3">
        <w:rPr>
          <w:b/>
          <w:position w:val="-26"/>
        </w:rPr>
        <w:object w:dxaOrig="1700" w:dyaOrig="700">
          <v:shape id="_x0000_i1098" type="#_x0000_t75" style="width:86pt;height:35.35pt" o:ole="">
            <v:imagedata r:id="rId102" o:title=""/>
          </v:shape>
          <o:OLEObject Type="Embed" ProgID="Equation.DSMT4" ShapeID="_x0000_i1098" DrawAspect="Content" ObjectID="_1728399452" r:id="rId103"/>
        </w:object>
      </w:r>
      <w:r w:rsidRPr="007166D3">
        <w:rPr>
          <w:b/>
        </w:rPr>
        <w:t>:</w:t>
      </w:r>
    </w:p>
    <w:p w:rsidR="00F7086F" w:rsidRPr="005D1E4A" w:rsidRDefault="00F7086F" w:rsidP="00F7086F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099" type="#_x0000_t75" style="width:56.65pt;height:24pt" o:ole="">
            <v:imagedata r:id="rId11" o:title=""/>
          </v:shape>
          <o:OLEObject Type="Embed" ProgID="Equation.DSMT4" ShapeID="_x0000_i1099" DrawAspect="Content" ObjectID="_1728399453" r:id="rId104"/>
        </w:object>
      </w:r>
      <w:r w:rsidRPr="007166D3">
        <w:t>.</w:t>
      </w:r>
    </w:p>
    <w:p w:rsidR="00F7086F" w:rsidRPr="009D799D" w:rsidRDefault="00F7086F" w:rsidP="00F7086F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100" type="#_x0000_t75" style="width:56.65pt;height:24pt" o:ole="">
            <v:imagedata r:id="rId11" o:title=""/>
          </v:shape>
          <o:OLEObject Type="Embed" ProgID="Equation.DSMT4" ShapeID="_x0000_i1100" DrawAspect="Content" ObjectID="_1728399454" r:id="rId105"/>
        </w:object>
      </w:r>
      <w:r>
        <w:t>.</w:t>
      </w:r>
    </w:p>
    <w:p w:rsidR="00F7086F" w:rsidRPr="007166D3" w:rsidRDefault="00F7086F" w:rsidP="00F7086F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101" type="#_x0000_t75" style="width:42.65pt;height:18pt" o:ole="">
            <v:imagedata r:id="rId14" o:title=""/>
          </v:shape>
          <o:OLEObject Type="Embed" ProgID="Equation.DSMT4" ShapeID="_x0000_i1101" DrawAspect="Content" ObjectID="_1728399455" r:id="rId106"/>
        </w:object>
      </w:r>
      <w:r w:rsidRPr="007166D3">
        <w:t>.</w:t>
      </w:r>
    </w:p>
    <w:p w:rsidR="00F7086F" w:rsidRDefault="00F7086F" w:rsidP="00F7086F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102" type="#_x0000_t75" style="width:42.65pt;height:18pt" o:ole="">
            <v:imagedata r:id="rId16" o:title=""/>
          </v:shape>
          <o:OLEObject Type="Embed" ProgID="Equation.DSMT4" ShapeID="_x0000_i1102" DrawAspect="Content" ObjectID="_1728399456" r:id="rId107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103" type="#_x0000_t75" style="width:14pt;height:18pt" o:ole="">
            <v:imagedata r:id="rId18" o:title=""/>
          </v:shape>
          <o:OLEObject Type="Embed" ProgID="Equation.DSMT4" ShapeID="_x0000_i1103" DrawAspect="Content" ObjectID="_1728399457" r:id="rId108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104" type="#_x0000_t75" style="width:12pt;height:13.35pt" o:ole="">
            <v:imagedata r:id="rId20" o:title=""/>
          </v:shape>
          <o:OLEObject Type="Embed" ProgID="Equation.DSMT4" ShapeID="_x0000_i1104" DrawAspect="Content" ObjectID="_1728399458" r:id="rId109"/>
        </w:object>
      </w:r>
      <w:r>
        <w:t xml:space="preserve"> </w:t>
      </w:r>
      <w:proofErr w:type="gramStart"/>
      <w:r>
        <w:t xml:space="preserve">и  </w:t>
      </w:r>
      <w:r w:rsidRPr="007166D3">
        <w:rPr>
          <w:b/>
          <w:position w:val="-12"/>
        </w:rPr>
        <w:object w:dxaOrig="859" w:dyaOrig="360">
          <v:shape id="_x0000_i1105" type="#_x0000_t75" style="width:42.65pt;height:18pt" o:ole="">
            <v:imagedata r:id="rId16" o:title=""/>
          </v:shape>
          <o:OLEObject Type="Embed" ProgID="Equation.DSMT4" ShapeID="_x0000_i1105" DrawAspect="Content" ObjectID="_1728399459" r:id="rId110"/>
        </w:object>
      </w:r>
      <w:proofErr w:type="gramEnd"/>
      <w:r w:rsidRPr="007166D3">
        <w:t>.</w:t>
      </w:r>
    </w:p>
    <w:p w:rsidR="00F7086F" w:rsidRPr="00F7086F" w:rsidRDefault="00F7086F"/>
    <w:p w:rsidR="00327BAD" w:rsidRPr="00D17BBD" w:rsidRDefault="00327BAD" w:rsidP="00327BAD">
      <w:pPr>
        <w:ind w:left="360"/>
        <w:jc w:val="both"/>
        <w:rPr>
          <w:b/>
        </w:rPr>
      </w:pPr>
      <w:r>
        <w:rPr>
          <w:b/>
        </w:rPr>
        <w:t>Вариант 10</w:t>
      </w:r>
      <w:r w:rsidRPr="009D799D">
        <w:rPr>
          <w:b/>
        </w:rPr>
        <w:t>.</w:t>
      </w:r>
    </w:p>
    <w:p w:rsidR="00327BAD" w:rsidRDefault="00327BAD" w:rsidP="00327BAD">
      <w:pPr>
        <w:ind w:left="284" w:hanging="284"/>
        <w:jc w:val="both"/>
      </w:pPr>
    </w:p>
    <w:p w:rsidR="00327BAD" w:rsidRDefault="00327BAD" w:rsidP="00886E9C">
      <w:pPr>
        <w:pStyle w:val="a3"/>
        <w:numPr>
          <w:ilvl w:val="0"/>
          <w:numId w:val="10"/>
        </w:numPr>
        <w:ind w:left="284" w:hanging="284"/>
        <w:jc w:val="both"/>
      </w:pPr>
      <w:r>
        <w:t>На комплексной плоскости изобразить числа:</w:t>
      </w:r>
    </w:p>
    <w:p w:rsidR="00327BAD" w:rsidRDefault="00327BAD" w:rsidP="00327BAD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1</w:t>
      </w:r>
      <w:r w:rsidRPr="00D91B57">
        <w:t>=</w:t>
      </w:r>
      <w:proofErr w:type="spellStart"/>
      <w:r>
        <w:rPr>
          <w:lang w:val="en-US"/>
        </w:rPr>
        <w:t>sqrt</w:t>
      </w:r>
      <w:proofErr w:type="spellEnd"/>
      <w:r>
        <w:t>3</w:t>
      </w:r>
      <w:r w:rsidRPr="00B94961">
        <w:t>+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 w:rsidRPr="00B94961">
        <w:t xml:space="preserve">1+ </w:t>
      </w:r>
      <w:proofErr w:type="spellStart"/>
      <w:r>
        <w:rPr>
          <w:lang w:val="en-US"/>
        </w:rPr>
        <w:t>sqrt</w:t>
      </w:r>
      <w:proofErr w:type="spellEnd"/>
      <w:r>
        <w:t>3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327BAD" w:rsidRDefault="00327BAD" w:rsidP="00327BAD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327BAD" w:rsidRDefault="00327BAD" w:rsidP="00327BAD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327BAD" w:rsidRPr="00BD28F1" w:rsidRDefault="00327BAD" w:rsidP="00327BAD">
      <w:pPr>
        <w:pStyle w:val="a3"/>
        <w:ind w:left="284"/>
        <w:jc w:val="both"/>
      </w:pP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>
        <w:t>1)^1/</w:t>
      </w:r>
      <w:r w:rsidRPr="00327BAD">
        <w:t>2</w:t>
      </w:r>
      <w:r w:rsidRPr="00D91B57">
        <w:t xml:space="preserve"> –</w:t>
      </w:r>
      <w:r>
        <w:t xml:space="preserve"> знаками </w:t>
      </w:r>
      <w:r w:rsidRPr="00D91B57">
        <w:t xml:space="preserve">^ </w:t>
      </w:r>
      <w:r>
        <w:t>красного ц</w:t>
      </w:r>
      <w:r w:rsidR="00BD28F1">
        <w:t>вета</w:t>
      </w:r>
      <w:r w:rsidR="00BD28F1" w:rsidRPr="00BD28F1">
        <w:t>;</w:t>
      </w:r>
    </w:p>
    <w:p w:rsidR="00BD28F1" w:rsidRPr="00BD28F1" w:rsidRDefault="00BD28F1" w:rsidP="00327BAD">
      <w:pPr>
        <w:pStyle w:val="a3"/>
        <w:ind w:left="284"/>
        <w:jc w:val="both"/>
      </w:pP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327BAD" w:rsidRPr="00D91B57" w:rsidRDefault="00327BAD" w:rsidP="00327BAD">
      <w:pPr>
        <w:pStyle w:val="a3"/>
        <w:ind w:left="284"/>
        <w:jc w:val="both"/>
      </w:pPr>
      <w:r>
        <w:t>Проверить правильность произведенных вычислений и отображений.</w:t>
      </w:r>
    </w:p>
    <w:p w:rsidR="00327BAD" w:rsidRDefault="00327BAD" w:rsidP="00327BAD"/>
    <w:p w:rsidR="00327BAD" w:rsidRPr="00AC24E8" w:rsidRDefault="00327BAD" w:rsidP="00886E9C">
      <w:pPr>
        <w:pStyle w:val="a3"/>
        <w:numPr>
          <w:ilvl w:val="0"/>
          <w:numId w:val="10"/>
        </w:numPr>
        <w:ind w:left="284" w:hanging="284"/>
      </w:pPr>
      <w:r w:rsidRPr="00AC24E8">
        <w:t>На комплексной плоскост</w:t>
      </w:r>
      <w:r>
        <w:t xml:space="preserve">и построить множество точек, </w:t>
      </w:r>
      <w:r w:rsidR="00AA7B1C">
        <w:t>удовлетворяющих</w:t>
      </w:r>
      <w:r w:rsidRPr="00AC24E8">
        <w:t xml:space="preserve"> условиям</w:t>
      </w:r>
    </w:p>
    <w:p w:rsidR="00327BAD" w:rsidRPr="00D91B57" w:rsidRDefault="00327BAD" w:rsidP="00327BAD">
      <w:pPr>
        <w:pStyle w:val="a3"/>
        <w:ind w:left="284"/>
      </w:pPr>
      <w:r w:rsidRPr="00D17BBD">
        <w:rPr>
          <w:b/>
          <w:position w:val="-18"/>
        </w:rPr>
        <w:object w:dxaOrig="1219" w:dyaOrig="480">
          <v:shape id="_x0000_i1106" type="#_x0000_t75" style="width:61.35pt;height:24pt" o:ole="">
            <v:imagedata r:id="rId111" o:title=""/>
          </v:shape>
          <o:OLEObject Type="Embed" ProgID="Equation.DSMT4" ShapeID="_x0000_i1106" DrawAspect="Content" ObjectID="_1728399460" r:id="rId112"/>
        </w:object>
      </w:r>
    </w:p>
    <w:p w:rsidR="00327BAD" w:rsidRPr="007166D3" w:rsidRDefault="00327BAD" w:rsidP="00327BAD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="00A617C5" w:rsidRPr="007166D3">
        <w:rPr>
          <w:b/>
          <w:position w:val="-26"/>
        </w:rPr>
        <w:object w:dxaOrig="1700" w:dyaOrig="700">
          <v:shape id="_x0000_i1107" type="#_x0000_t75" style="width:86pt;height:35.35pt" o:ole="">
            <v:imagedata r:id="rId113" o:title=""/>
          </v:shape>
          <o:OLEObject Type="Embed" ProgID="Equation.DSMT4" ShapeID="_x0000_i1107" DrawAspect="Content" ObjectID="_1728399461" r:id="rId114"/>
        </w:object>
      </w:r>
      <w:r w:rsidRPr="007166D3">
        <w:rPr>
          <w:b/>
        </w:rPr>
        <w:t>:</w:t>
      </w:r>
    </w:p>
    <w:p w:rsidR="00327BAD" w:rsidRPr="005D1E4A" w:rsidRDefault="00327BAD" w:rsidP="00327BAD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108" type="#_x0000_t75" style="width:56.65pt;height:24pt" o:ole="">
            <v:imagedata r:id="rId11" o:title=""/>
          </v:shape>
          <o:OLEObject Type="Embed" ProgID="Equation.DSMT4" ShapeID="_x0000_i1108" DrawAspect="Content" ObjectID="_1728399462" r:id="rId115"/>
        </w:object>
      </w:r>
      <w:r w:rsidRPr="007166D3">
        <w:t>.</w:t>
      </w:r>
    </w:p>
    <w:p w:rsidR="00327BAD" w:rsidRPr="009D799D" w:rsidRDefault="00327BAD" w:rsidP="00327BAD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109" type="#_x0000_t75" style="width:56.65pt;height:24pt" o:ole="">
            <v:imagedata r:id="rId11" o:title=""/>
          </v:shape>
          <o:OLEObject Type="Embed" ProgID="Equation.DSMT4" ShapeID="_x0000_i1109" DrawAspect="Content" ObjectID="_1728399463" r:id="rId116"/>
        </w:object>
      </w:r>
      <w:r>
        <w:t>.</w:t>
      </w:r>
    </w:p>
    <w:p w:rsidR="00327BAD" w:rsidRPr="007166D3" w:rsidRDefault="00327BAD" w:rsidP="00327BAD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110" type="#_x0000_t75" style="width:42.65pt;height:18pt" o:ole="">
            <v:imagedata r:id="rId14" o:title=""/>
          </v:shape>
          <o:OLEObject Type="Embed" ProgID="Equation.DSMT4" ShapeID="_x0000_i1110" DrawAspect="Content" ObjectID="_1728399464" r:id="rId117"/>
        </w:object>
      </w:r>
      <w:r w:rsidRPr="007166D3">
        <w:t>.</w:t>
      </w:r>
    </w:p>
    <w:p w:rsidR="00327BAD" w:rsidRDefault="00327BAD" w:rsidP="00327BAD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111" type="#_x0000_t75" style="width:42.65pt;height:18pt" o:ole="">
            <v:imagedata r:id="rId16" o:title=""/>
          </v:shape>
          <o:OLEObject Type="Embed" ProgID="Equation.DSMT4" ShapeID="_x0000_i1111" DrawAspect="Content" ObjectID="_1728399465" r:id="rId118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112" type="#_x0000_t75" style="width:14pt;height:18pt" o:ole="">
            <v:imagedata r:id="rId18" o:title=""/>
          </v:shape>
          <o:OLEObject Type="Embed" ProgID="Equation.DSMT4" ShapeID="_x0000_i1112" DrawAspect="Content" ObjectID="_1728399466" r:id="rId119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113" type="#_x0000_t75" style="width:12pt;height:13.35pt" o:ole="">
            <v:imagedata r:id="rId20" o:title=""/>
          </v:shape>
          <o:OLEObject Type="Embed" ProgID="Equation.DSMT4" ShapeID="_x0000_i1113" DrawAspect="Content" ObjectID="_1728399467" r:id="rId120"/>
        </w:object>
      </w:r>
      <w:r>
        <w:t xml:space="preserve"> </w:t>
      </w:r>
      <w:proofErr w:type="gramStart"/>
      <w:r>
        <w:t xml:space="preserve">и  </w:t>
      </w:r>
      <w:r w:rsidRPr="007166D3">
        <w:rPr>
          <w:b/>
          <w:position w:val="-12"/>
        </w:rPr>
        <w:object w:dxaOrig="859" w:dyaOrig="360">
          <v:shape id="_x0000_i1114" type="#_x0000_t75" style="width:42.65pt;height:18pt" o:ole="">
            <v:imagedata r:id="rId16" o:title=""/>
          </v:shape>
          <o:OLEObject Type="Embed" ProgID="Equation.DSMT4" ShapeID="_x0000_i1114" DrawAspect="Content" ObjectID="_1728399468" r:id="rId121"/>
        </w:object>
      </w:r>
      <w:proofErr w:type="gramEnd"/>
      <w:r w:rsidRPr="007166D3">
        <w:t>.</w:t>
      </w:r>
    </w:p>
    <w:p w:rsidR="00F7086F" w:rsidRDefault="00F7086F"/>
    <w:p w:rsidR="00252A7D" w:rsidRPr="00D17BBD" w:rsidRDefault="00252A7D" w:rsidP="00252A7D">
      <w:pPr>
        <w:ind w:left="360"/>
        <w:jc w:val="both"/>
        <w:rPr>
          <w:b/>
        </w:rPr>
      </w:pPr>
      <w:r>
        <w:rPr>
          <w:b/>
        </w:rPr>
        <w:t>Вариант 11</w:t>
      </w:r>
      <w:r w:rsidRPr="009D799D">
        <w:rPr>
          <w:b/>
        </w:rPr>
        <w:t>.</w:t>
      </w:r>
    </w:p>
    <w:p w:rsidR="00252A7D" w:rsidRDefault="00252A7D" w:rsidP="00252A7D">
      <w:pPr>
        <w:ind w:left="284" w:hanging="284"/>
        <w:jc w:val="both"/>
      </w:pPr>
    </w:p>
    <w:p w:rsidR="00252A7D" w:rsidRDefault="00252A7D" w:rsidP="00886E9C">
      <w:pPr>
        <w:pStyle w:val="a3"/>
        <w:numPr>
          <w:ilvl w:val="0"/>
          <w:numId w:val="12"/>
        </w:numPr>
        <w:ind w:left="284" w:hanging="284"/>
        <w:jc w:val="both"/>
      </w:pPr>
      <w:r>
        <w:t>На комплексной плоскости изобразить числа:</w:t>
      </w:r>
    </w:p>
    <w:p w:rsidR="00252A7D" w:rsidRDefault="00252A7D" w:rsidP="00252A7D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1</w:t>
      </w:r>
      <w:r w:rsidRPr="00D91B57">
        <w:t>=</w:t>
      </w:r>
      <w:r w:rsidRPr="00D17BBD">
        <w:t>-</w:t>
      </w:r>
      <w:r w:rsidR="009B1669">
        <w:t>1</w:t>
      </w:r>
      <w:r w:rsidR="009B1669" w:rsidRPr="00B94961">
        <w:t xml:space="preserve"> </w:t>
      </w:r>
      <w:r w:rsidRPr="00B94961">
        <w:t>+</w:t>
      </w:r>
      <w:r w:rsidR="009B1669" w:rsidRPr="009B1669">
        <w:t xml:space="preserve"> </w:t>
      </w:r>
      <w:proofErr w:type="spellStart"/>
      <w:r w:rsidR="009B1669">
        <w:rPr>
          <w:lang w:val="en-US"/>
        </w:rPr>
        <w:t>sqrt</w:t>
      </w:r>
      <w:proofErr w:type="spellEnd"/>
      <w:r w:rsidR="009B1669">
        <w:t>3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 w:rsidRPr="00D17BBD">
        <w:t>2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252A7D" w:rsidRDefault="00252A7D" w:rsidP="00252A7D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252A7D" w:rsidRDefault="00252A7D" w:rsidP="00252A7D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252A7D" w:rsidRPr="00BD28F1" w:rsidRDefault="00252A7D" w:rsidP="00252A7D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D91B57">
        <w:t>1)^1/3 –</w:t>
      </w:r>
      <w:r>
        <w:t xml:space="preserve"> знаками </w:t>
      </w:r>
      <w:r w:rsidRPr="00D91B57">
        <w:t xml:space="preserve">^ </w:t>
      </w:r>
      <w:r>
        <w:t>красного цвета</w:t>
      </w:r>
      <w:r w:rsidRPr="00BD28F1">
        <w:t>;</w:t>
      </w:r>
    </w:p>
    <w:p w:rsidR="00252A7D" w:rsidRPr="00BD28F1" w:rsidRDefault="00252A7D" w:rsidP="00252A7D">
      <w:pPr>
        <w:pStyle w:val="a3"/>
        <w:ind w:left="284"/>
        <w:jc w:val="both"/>
      </w:pPr>
      <w:r w:rsidRPr="00BD28F1">
        <w:t xml:space="preserve">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252A7D" w:rsidRPr="00D91B57" w:rsidRDefault="00252A7D" w:rsidP="00252A7D">
      <w:pPr>
        <w:pStyle w:val="a3"/>
        <w:ind w:left="284"/>
        <w:jc w:val="both"/>
      </w:pPr>
      <w:r w:rsidRPr="00FA547A">
        <w:t xml:space="preserve"> </w:t>
      </w:r>
      <w:r>
        <w:t>Проверить правильность произведенных вычислений и отображений.</w:t>
      </w:r>
    </w:p>
    <w:p w:rsidR="00252A7D" w:rsidRDefault="00252A7D" w:rsidP="00252A7D"/>
    <w:p w:rsidR="00252A7D" w:rsidRPr="00AC24E8" w:rsidRDefault="00252A7D" w:rsidP="00886E9C">
      <w:pPr>
        <w:pStyle w:val="a3"/>
        <w:numPr>
          <w:ilvl w:val="0"/>
          <w:numId w:val="12"/>
        </w:numPr>
        <w:ind w:left="284"/>
        <w:jc w:val="both"/>
      </w:pPr>
      <w:r w:rsidRPr="00AC24E8">
        <w:t>На комплексной плоскост</w:t>
      </w:r>
      <w:r>
        <w:t>и построить множество точек, удовлетворяющих</w:t>
      </w:r>
      <w:r w:rsidRPr="00AC24E8">
        <w:t xml:space="preserve"> условиям</w:t>
      </w:r>
    </w:p>
    <w:p w:rsidR="00252A7D" w:rsidRPr="00D91B57" w:rsidRDefault="009B1669" w:rsidP="00252A7D">
      <w:pPr>
        <w:pStyle w:val="a3"/>
        <w:ind w:left="284"/>
      </w:pPr>
      <w:r w:rsidRPr="00F7086F">
        <w:rPr>
          <w:b/>
          <w:position w:val="-38"/>
        </w:rPr>
        <w:object w:dxaOrig="1320" w:dyaOrig="880">
          <v:shape id="_x0000_i1138" type="#_x0000_t75" style="width:66pt;height:44.65pt" o:ole="">
            <v:imagedata r:id="rId122" o:title=""/>
          </v:shape>
          <o:OLEObject Type="Embed" ProgID="Equation.DSMT4" ShapeID="_x0000_i1138" DrawAspect="Content" ObjectID="_1728399469" r:id="rId123"/>
        </w:object>
      </w:r>
    </w:p>
    <w:p w:rsidR="00252A7D" w:rsidRPr="007166D3" w:rsidRDefault="00252A7D" w:rsidP="00252A7D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="009B1669" w:rsidRPr="007166D3">
        <w:rPr>
          <w:b/>
          <w:position w:val="-26"/>
        </w:rPr>
        <w:object w:dxaOrig="1700" w:dyaOrig="700">
          <v:shape id="_x0000_i1139" type="#_x0000_t75" style="width:86pt;height:35.35pt" o:ole="">
            <v:imagedata r:id="rId124" o:title=""/>
          </v:shape>
          <o:OLEObject Type="Embed" ProgID="Equation.DSMT4" ShapeID="_x0000_i1139" DrawAspect="Content" ObjectID="_1728399470" r:id="rId125"/>
        </w:object>
      </w:r>
      <w:r w:rsidRPr="007166D3">
        <w:rPr>
          <w:b/>
        </w:rPr>
        <w:t>:</w:t>
      </w:r>
    </w:p>
    <w:p w:rsidR="00252A7D" w:rsidRPr="005D1E4A" w:rsidRDefault="00252A7D" w:rsidP="00252A7D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124" type="#_x0000_t75" style="width:56.65pt;height:24pt" o:ole="">
            <v:imagedata r:id="rId11" o:title=""/>
          </v:shape>
          <o:OLEObject Type="Embed" ProgID="Equation.DSMT4" ShapeID="_x0000_i1124" DrawAspect="Content" ObjectID="_1728399471" r:id="rId126"/>
        </w:object>
      </w:r>
      <w:r w:rsidRPr="007166D3">
        <w:t>.</w:t>
      </w:r>
    </w:p>
    <w:p w:rsidR="00252A7D" w:rsidRPr="009D799D" w:rsidRDefault="00252A7D" w:rsidP="00252A7D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125" type="#_x0000_t75" style="width:56.65pt;height:24pt" o:ole="">
            <v:imagedata r:id="rId11" o:title=""/>
          </v:shape>
          <o:OLEObject Type="Embed" ProgID="Equation.DSMT4" ShapeID="_x0000_i1125" DrawAspect="Content" ObjectID="_1728399472" r:id="rId127"/>
        </w:object>
      </w:r>
      <w:r>
        <w:t>.</w:t>
      </w:r>
    </w:p>
    <w:p w:rsidR="00252A7D" w:rsidRPr="007166D3" w:rsidRDefault="00252A7D" w:rsidP="00252A7D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126" type="#_x0000_t75" style="width:42.65pt;height:18pt" o:ole="">
            <v:imagedata r:id="rId14" o:title=""/>
          </v:shape>
          <o:OLEObject Type="Embed" ProgID="Equation.DSMT4" ShapeID="_x0000_i1126" DrawAspect="Content" ObjectID="_1728399473" r:id="rId128"/>
        </w:object>
      </w:r>
      <w:r w:rsidRPr="007166D3">
        <w:t>.</w:t>
      </w:r>
    </w:p>
    <w:p w:rsidR="00252A7D" w:rsidRDefault="00252A7D" w:rsidP="00252A7D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127" type="#_x0000_t75" style="width:42.65pt;height:18pt" o:ole="">
            <v:imagedata r:id="rId16" o:title=""/>
          </v:shape>
          <o:OLEObject Type="Embed" ProgID="Equation.DSMT4" ShapeID="_x0000_i1127" DrawAspect="Content" ObjectID="_1728399474" r:id="rId129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128" type="#_x0000_t75" style="width:14pt;height:18pt" o:ole="">
            <v:imagedata r:id="rId18" o:title=""/>
          </v:shape>
          <o:OLEObject Type="Embed" ProgID="Equation.DSMT4" ShapeID="_x0000_i1128" DrawAspect="Content" ObjectID="_1728399475" r:id="rId130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129" type="#_x0000_t75" style="width:12pt;height:13.35pt" o:ole="">
            <v:imagedata r:id="rId20" o:title=""/>
          </v:shape>
          <o:OLEObject Type="Embed" ProgID="Equation.DSMT4" ShapeID="_x0000_i1129" DrawAspect="Content" ObjectID="_1728399476" r:id="rId131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130" type="#_x0000_t75" style="width:42.65pt;height:18pt" o:ole="">
            <v:imagedata r:id="rId16" o:title=""/>
          </v:shape>
          <o:OLEObject Type="Embed" ProgID="Equation.DSMT4" ShapeID="_x0000_i1130" DrawAspect="Content" ObjectID="_1728399477" r:id="rId132"/>
        </w:object>
      </w:r>
      <w:r w:rsidRPr="007166D3">
        <w:t>.</w:t>
      </w:r>
    </w:p>
    <w:p w:rsidR="00252A7D" w:rsidRPr="00F7086F" w:rsidRDefault="00252A7D" w:rsidP="00252A7D"/>
    <w:p w:rsidR="00252A7D" w:rsidRPr="00D17BBD" w:rsidRDefault="009B1669" w:rsidP="00252A7D">
      <w:pPr>
        <w:ind w:left="360"/>
        <w:jc w:val="both"/>
        <w:rPr>
          <w:b/>
        </w:rPr>
      </w:pPr>
      <w:r>
        <w:rPr>
          <w:b/>
        </w:rPr>
        <w:t>Вариант 12.</w:t>
      </w:r>
    </w:p>
    <w:p w:rsidR="00252A7D" w:rsidRDefault="00252A7D" w:rsidP="00252A7D">
      <w:pPr>
        <w:ind w:left="284" w:hanging="284"/>
        <w:jc w:val="both"/>
      </w:pPr>
    </w:p>
    <w:p w:rsidR="00252A7D" w:rsidRDefault="00252A7D" w:rsidP="00886E9C">
      <w:pPr>
        <w:pStyle w:val="a3"/>
        <w:numPr>
          <w:ilvl w:val="0"/>
          <w:numId w:val="11"/>
        </w:numPr>
        <w:ind w:left="284" w:hanging="284"/>
        <w:jc w:val="both"/>
      </w:pPr>
      <w:r>
        <w:t>На комплексной плоскости изобразить числа:</w:t>
      </w:r>
    </w:p>
    <w:p w:rsidR="00252A7D" w:rsidRDefault="00252A7D" w:rsidP="00252A7D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1</w:t>
      </w:r>
      <w:r w:rsidRPr="00D91B57">
        <w:t>=</w:t>
      </w:r>
      <w:r w:rsidR="00C77B93">
        <w:t>-2</w:t>
      </w:r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 w:rsidRPr="00B94961">
        <w:t xml:space="preserve">1+ </w:t>
      </w:r>
      <w:proofErr w:type="spellStart"/>
      <w:r>
        <w:rPr>
          <w:lang w:val="en-US"/>
        </w:rPr>
        <w:t>sqrt</w:t>
      </w:r>
      <w:proofErr w:type="spellEnd"/>
      <w:r>
        <w:t>3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252A7D" w:rsidRDefault="00252A7D" w:rsidP="00252A7D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252A7D" w:rsidRDefault="00252A7D" w:rsidP="00252A7D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252A7D" w:rsidRPr="00BD28F1" w:rsidRDefault="00252A7D" w:rsidP="00252A7D">
      <w:pPr>
        <w:pStyle w:val="a3"/>
        <w:ind w:left="284"/>
        <w:jc w:val="both"/>
      </w:pP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>
        <w:t>1)^1/</w:t>
      </w:r>
      <w:r w:rsidRPr="00327BAD">
        <w:t>2</w:t>
      </w:r>
      <w:r w:rsidRPr="00D91B57">
        <w:t xml:space="preserve"> –</w:t>
      </w:r>
      <w:r>
        <w:t xml:space="preserve"> знаками </w:t>
      </w:r>
      <w:r w:rsidRPr="00D91B57">
        <w:t xml:space="preserve">^ </w:t>
      </w:r>
      <w:r>
        <w:t>красного цвета</w:t>
      </w:r>
      <w:r w:rsidRPr="00BD28F1">
        <w:t>;</w:t>
      </w:r>
    </w:p>
    <w:p w:rsidR="00252A7D" w:rsidRPr="00BD28F1" w:rsidRDefault="00252A7D" w:rsidP="00252A7D">
      <w:pPr>
        <w:pStyle w:val="a3"/>
        <w:ind w:left="284"/>
        <w:jc w:val="both"/>
      </w:pPr>
      <w:r>
        <w:rPr>
          <w:lang w:val="en-US"/>
        </w:rPr>
        <w:lastRenderedPageBreak/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252A7D" w:rsidRPr="00D91B57" w:rsidRDefault="00252A7D" w:rsidP="00252A7D">
      <w:pPr>
        <w:pStyle w:val="a3"/>
        <w:ind w:left="284"/>
        <w:jc w:val="both"/>
      </w:pPr>
      <w:r>
        <w:t>Проверить правильность произведенных вычислений и отображений.</w:t>
      </w:r>
    </w:p>
    <w:p w:rsidR="00252A7D" w:rsidRDefault="00252A7D" w:rsidP="00252A7D"/>
    <w:p w:rsidR="00252A7D" w:rsidRPr="00AC24E8" w:rsidRDefault="00252A7D" w:rsidP="00886E9C">
      <w:pPr>
        <w:pStyle w:val="a3"/>
        <w:numPr>
          <w:ilvl w:val="0"/>
          <w:numId w:val="11"/>
        </w:numPr>
        <w:ind w:left="284" w:hanging="284"/>
      </w:pPr>
      <w:r w:rsidRPr="00AC24E8">
        <w:t>На комплексной плоскост</w:t>
      </w:r>
      <w:r>
        <w:t>и построить множество точек, удовлетворяющих</w:t>
      </w:r>
      <w:r w:rsidRPr="00AC24E8">
        <w:t xml:space="preserve"> условиям</w:t>
      </w:r>
    </w:p>
    <w:p w:rsidR="00252A7D" w:rsidRPr="00D91B57" w:rsidRDefault="00C77B93" w:rsidP="00252A7D">
      <w:pPr>
        <w:pStyle w:val="a3"/>
        <w:ind w:left="284"/>
      </w:pPr>
      <w:r w:rsidRPr="00D17BBD">
        <w:rPr>
          <w:b/>
          <w:position w:val="-18"/>
        </w:rPr>
        <w:object w:dxaOrig="1219" w:dyaOrig="480">
          <v:shape id="_x0000_i1140" type="#_x0000_t75" style="width:61.35pt;height:24pt" o:ole="">
            <v:imagedata r:id="rId133" o:title=""/>
          </v:shape>
          <o:OLEObject Type="Embed" ProgID="Equation.DSMT4" ShapeID="_x0000_i1140" DrawAspect="Content" ObjectID="_1728399478" r:id="rId134"/>
        </w:object>
      </w:r>
    </w:p>
    <w:p w:rsidR="00252A7D" w:rsidRPr="007166D3" w:rsidRDefault="00252A7D" w:rsidP="00252A7D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="00C77B93" w:rsidRPr="007166D3">
        <w:rPr>
          <w:b/>
          <w:position w:val="-26"/>
        </w:rPr>
        <w:object w:dxaOrig="1579" w:dyaOrig="700">
          <v:shape id="_x0000_i1141" type="#_x0000_t75" style="width:80pt;height:35.35pt" o:ole="">
            <v:imagedata r:id="rId135" o:title=""/>
          </v:shape>
          <o:OLEObject Type="Embed" ProgID="Equation.DSMT4" ShapeID="_x0000_i1141" DrawAspect="Content" ObjectID="_1728399479" r:id="rId136"/>
        </w:object>
      </w:r>
      <w:r w:rsidRPr="007166D3">
        <w:rPr>
          <w:b/>
        </w:rPr>
        <w:t>:</w:t>
      </w:r>
    </w:p>
    <w:p w:rsidR="00252A7D" w:rsidRPr="005D1E4A" w:rsidRDefault="00252A7D" w:rsidP="00252A7D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131" type="#_x0000_t75" style="width:56.65pt;height:24pt" o:ole="">
            <v:imagedata r:id="rId11" o:title=""/>
          </v:shape>
          <o:OLEObject Type="Embed" ProgID="Equation.DSMT4" ShapeID="_x0000_i1131" DrawAspect="Content" ObjectID="_1728399480" r:id="rId137"/>
        </w:object>
      </w:r>
      <w:r w:rsidRPr="007166D3">
        <w:t>.</w:t>
      </w:r>
    </w:p>
    <w:p w:rsidR="00252A7D" w:rsidRPr="009D799D" w:rsidRDefault="00252A7D" w:rsidP="00252A7D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132" type="#_x0000_t75" style="width:56.65pt;height:24pt" o:ole="">
            <v:imagedata r:id="rId11" o:title=""/>
          </v:shape>
          <o:OLEObject Type="Embed" ProgID="Equation.DSMT4" ShapeID="_x0000_i1132" DrawAspect="Content" ObjectID="_1728399481" r:id="rId138"/>
        </w:object>
      </w:r>
      <w:r>
        <w:t>.</w:t>
      </w:r>
    </w:p>
    <w:p w:rsidR="00252A7D" w:rsidRPr="007166D3" w:rsidRDefault="00252A7D" w:rsidP="00252A7D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133" type="#_x0000_t75" style="width:42.65pt;height:18pt" o:ole="">
            <v:imagedata r:id="rId14" o:title=""/>
          </v:shape>
          <o:OLEObject Type="Embed" ProgID="Equation.DSMT4" ShapeID="_x0000_i1133" DrawAspect="Content" ObjectID="_1728399482" r:id="rId139"/>
        </w:object>
      </w:r>
      <w:r w:rsidRPr="007166D3">
        <w:t>.</w:t>
      </w:r>
    </w:p>
    <w:p w:rsidR="00252A7D" w:rsidRDefault="00252A7D" w:rsidP="00252A7D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134" type="#_x0000_t75" style="width:42.65pt;height:18pt" o:ole="">
            <v:imagedata r:id="rId16" o:title=""/>
          </v:shape>
          <o:OLEObject Type="Embed" ProgID="Equation.DSMT4" ShapeID="_x0000_i1134" DrawAspect="Content" ObjectID="_1728399483" r:id="rId140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135" type="#_x0000_t75" style="width:14pt;height:18pt" o:ole="">
            <v:imagedata r:id="rId18" o:title=""/>
          </v:shape>
          <o:OLEObject Type="Embed" ProgID="Equation.DSMT4" ShapeID="_x0000_i1135" DrawAspect="Content" ObjectID="_1728399484" r:id="rId141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136" type="#_x0000_t75" style="width:12pt;height:13.35pt" o:ole="">
            <v:imagedata r:id="rId20" o:title=""/>
          </v:shape>
          <o:OLEObject Type="Embed" ProgID="Equation.DSMT4" ShapeID="_x0000_i1136" DrawAspect="Content" ObjectID="_1728399485" r:id="rId142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137" type="#_x0000_t75" style="width:42.65pt;height:18pt" o:ole="">
            <v:imagedata r:id="rId16" o:title=""/>
          </v:shape>
          <o:OLEObject Type="Embed" ProgID="Equation.DSMT4" ShapeID="_x0000_i1137" DrawAspect="Content" ObjectID="_1728399486" r:id="rId143"/>
        </w:object>
      </w:r>
      <w:r w:rsidRPr="007166D3">
        <w:t>.</w:t>
      </w:r>
    </w:p>
    <w:p w:rsidR="00252A7D" w:rsidRPr="00F7086F" w:rsidRDefault="00252A7D"/>
    <w:p w:rsidR="00F7086F" w:rsidRDefault="00F7086F"/>
    <w:p w:rsidR="00C77B93" w:rsidRPr="00D17BBD" w:rsidRDefault="00C77B93" w:rsidP="00C77B93">
      <w:pPr>
        <w:ind w:left="360"/>
        <w:jc w:val="both"/>
        <w:rPr>
          <w:b/>
          <w:lang w:val="en-US"/>
        </w:rPr>
      </w:pPr>
      <w:r w:rsidRPr="009D799D">
        <w:rPr>
          <w:b/>
        </w:rPr>
        <w:t>Вариант 1</w:t>
      </w:r>
      <w:r>
        <w:rPr>
          <w:b/>
        </w:rPr>
        <w:t>3</w:t>
      </w:r>
      <w:r w:rsidRPr="009D799D">
        <w:rPr>
          <w:b/>
        </w:rPr>
        <w:t>.</w:t>
      </w:r>
    </w:p>
    <w:p w:rsidR="00C77B93" w:rsidRDefault="00C77B93" w:rsidP="00C77B93">
      <w:pPr>
        <w:ind w:left="284" w:hanging="284"/>
        <w:jc w:val="both"/>
      </w:pPr>
    </w:p>
    <w:p w:rsidR="00C77B93" w:rsidRDefault="00C77B93" w:rsidP="00886E9C">
      <w:pPr>
        <w:pStyle w:val="a3"/>
        <w:numPr>
          <w:ilvl w:val="0"/>
          <w:numId w:val="13"/>
        </w:numPr>
        <w:ind w:left="284" w:hanging="284"/>
        <w:jc w:val="both"/>
      </w:pPr>
      <w:r>
        <w:t>На комплексной плоскости изобразить числа:</w:t>
      </w:r>
    </w:p>
    <w:p w:rsidR="00C77B93" w:rsidRDefault="00C77B93" w:rsidP="00C77B93">
      <w:pPr>
        <w:pStyle w:val="a3"/>
        <w:ind w:left="284" w:hanging="284"/>
      </w:pPr>
      <w:r>
        <w:t xml:space="preserve">     </w:t>
      </w:r>
      <w:r>
        <w:rPr>
          <w:lang w:val="en-US"/>
        </w:rPr>
        <w:t>Z</w:t>
      </w:r>
      <w:r w:rsidRPr="00C47890">
        <w:t>1</w:t>
      </w:r>
      <w:r w:rsidRPr="00D91B57">
        <w:t>=</w:t>
      </w:r>
      <w:proofErr w:type="spellStart"/>
      <w:r>
        <w:rPr>
          <w:lang w:val="en-US"/>
        </w:rPr>
        <w:t>sqrt</w:t>
      </w:r>
      <w:proofErr w:type="spellEnd"/>
      <w:r w:rsidRPr="00FE3608">
        <w:t>3-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C77B93" w:rsidRDefault="00C77B93" w:rsidP="00C77B93">
      <w:pPr>
        <w:ind w:left="284" w:hanging="284"/>
      </w:pPr>
      <w:r>
        <w:t xml:space="preserve">     </w:t>
      </w:r>
      <w:r w:rsidRPr="00D17BBD">
        <w:rPr>
          <w:lang w:val="en-US"/>
        </w:rPr>
        <w:t>Z</w:t>
      </w:r>
      <w:r w:rsidRPr="00C47890">
        <w:t>3=</w:t>
      </w:r>
      <w:r w:rsidRPr="00D17BBD">
        <w:rPr>
          <w:lang w:val="en-US"/>
        </w:rPr>
        <w:t>Z</w:t>
      </w:r>
      <w:r w:rsidRPr="00C47890">
        <w:t>1+</w:t>
      </w:r>
      <w:r w:rsidRPr="00D17BBD"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C77B93" w:rsidRDefault="00C77B93" w:rsidP="00C77B93">
      <w:r>
        <w:t xml:space="preserve">     </w:t>
      </w:r>
      <w:r w:rsidRPr="00D17BBD">
        <w:rPr>
          <w:lang w:val="en-US"/>
        </w:rPr>
        <w:t>Z</w:t>
      </w:r>
      <w:r w:rsidRPr="00C47890">
        <w:t>4=</w:t>
      </w:r>
      <w:r w:rsidRPr="00D17BBD">
        <w:rPr>
          <w:lang w:val="en-US"/>
        </w:rPr>
        <w:t>Z</w:t>
      </w:r>
      <w:r w:rsidRPr="00C47890">
        <w:t>1*</w:t>
      </w:r>
      <w:r w:rsidRPr="00D17BBD"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C77B93" w:rsidRPr="00F63882" w:rsidRDefault="00C77B93" w:rsidP="00C77B93">
      <w:r>
        <w:t xml:space="preserve">     </w:t>
      </w:r>
      <w:r w:rsidRPr="00D17BBD"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 w:rsidRPr="00D17BBD">
        <w:rPr>
          <w:lang w:val="en-US"/>
        </w:rPr>
        <w:t>Z</w:t>
      </w:r>
      <w:r>
        <w:t xml:space="preserve">1)^1/3 </w:t>
      </w:r>
      <w:r w:rsidRPr="00D91B57">
        <w:t>–</w:t>
      </w:r>
      <w:r>
        <w:t xml:space="preserve"> знаками </w:t>
      </w:r>
      <w:r w:rsidRPr="00D91B57">
        <w:t xml:space="preserve">^ </w:t>
      </w:r>
      <w:r>
        <w:t>красного цвета</w:t>
      </w:r>
      <w:r w:rsidRPr="00F63882">
        <w:t>;</w:t>
      </w:r>
    </w:p>
    <w:p w:rsidR="00C77B93" w:rsidRPr="00F63882" w:rsidRDefault="00C77B93" w:rsidP="00C77B93">
      <w:r>
        <w:t xml:space="preserve">    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C77B93" w:rsidRDefault="00C77B93" w:rsidP="00C77B93">
      <w:r>
        <w:t xml:space="preserve">     Проверить правильность произведенных вычислений и отображений.</w:t>
      </w:r>
    </w:p>
    <w:p w:rsidR="00C77B93" w:rsidRDefault="00C77B93" w:rsidP="00C77B93">
      <w:pPr>
        <w:pStyle w:val="a3"/>
        <w:ind w:left="284"/>
      </w:pPr>
    </w:p>
    <w:p w:rsidR="00C77B93" w:rsidRPr="00AC24E8" w:rsidRDefault="00C77B93" w:rsidP="00886E9C">
      <w:pPr>
        <w:pStyle w:val="a3"/>
        <w:numPr>
          <w:ilvl w:val="0"/>
          <w:numId w:val="13"/>
        </w:numPr>
        <w:ind w:left="284"/>
      </w:pPr>
      <w:r w:rsidRPr="00AC24E8">
        <w:t>На комплексной плоскост</w:t>
      </w:r>
      <w:r>
        <w:t xml:space="preserve">и построить множество точек, </w:t>
      </w:r>
      <w:r w:rsidRPr="00AC24E8">
        <w:t>удов</w:t>
      </w:r>
      <w:r>
        <w:t xml:space="preserve">летворяющих </w:t>
      </w:r>
      <w:r w:rsidRPr="00AC24E8">
        <w:t xml:space="preserve"> условиям</w:t>
      </w:r>
    </w:p>
    <w:p w:rsidR="00C77B93" w:rsidRPr="00D91B57" w:rsidRDefault="00C77B93" w:rsidP="00C77B93">
      <w:pPr>
        <w:pStyle w:val="a3"/>
        <w:ind w:left="284"/>
      </w:pPr>
      <w:r w:rsidRPr="004C5A62">
        <w:rPr>
          <w:b/>
          <w:position w:val="-16"/>
        </w:rPr>
        <w:object w:dxaOrig="1260" w:dyaOrig="440">
          <v:shape id="_x0000_i1142" type="#_x0000_t75" style="width:63.35pt;height:22pt" o:ole="">
            <v:imagedata r:id="rId7" o:title=""/>
          </v:shape>
          <o:OLEObject Type="Embed" ProgID="Equation.DSMT4" ShapeID="_x0000_i1142" DrawAspect="Content" ObjectID="_1728399487" r:id="rId144"/>
        </w:object>
      </w:r>
    </w:p>
    <w:p w:rsidR="00C77B93" w:rsidRPr="007166D3" w:rsidRDefault="00C77B93" w:rsidP="00C77B93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579" w:dyaOrig="700">
          <v:shape id="_x0000_i1143" type="#_x0000_t75" style="width:79.35pt;height:35.35pt" o:ole="">
            <v:imagedata r:id="rId9" o:title=""/>
          </v:shape>
          <o:OLEObject Type="Embed" ProgID="Equation.DSMT4" ShapeID="_x0000_i1143" DrawAspect="Content" ObjectID="_1728399488" r:id="rId145"/>
        </w:object>
      </w:r>
      <w:r w:rsidRPr="007166D3">
        <w:rPr>
          <w:b/>
        </w:rPr>
        <w:t>:</w:t>
      </w:r>
    </w:p>
    <w:p w:rsidR="00C77B93" w:rsidRPr="005D1E4A" w:rsidRDefault="00C77B93" w:rsidP="00C77B93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144" type="#_x0000_t75" style="width:56.65pt;height:24pt" o:ole="">
            <v:imagedata r:id="rId11" o:title=""/>
          </v:shape>
          <o:OLEObject Type="Embed" ProgID="Equation.DSMT4" ShapeID="_x0000_i1144" DrawAspect="Content" ObjectID="_1728399489" r:id="rId146"/>
        </w:object>
      </w:r>
      <w:r w:rsidRPr="007166D3">
        <w:t>.</w:t>
      </w:r>
    </w:p>
    <w:p w:rsidR="00C77B93" w:rsidRPr="009D799D" w:rsidRDefault="00C77B93" w:rsidP="00C77B93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145" type="#_x0000_t75" style="width:56.65pt;height:24pt" o:ole="">
            <v:imagedata r:id="rId11" o:title=""/>
          </v:shape>
          <o:OLEObject Type="Embed" ProgID="Equation.DSMT4" ShapeID="_x0000_i1145" DrawAspect="Content" ObjectID="_1728399490" r:id="rId147"/>
        </w:object>
      </w:r>
      <w:r>
        <w:t>.</w:t>
      </w:r>
    </w:p>
    <w:p w:rsidR="00C77B93" w:rsidRPr="007166D3" w:rsidRDefault="00C77B93" w:rsidP="00C77B93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146" type="#_x0000_t75" style="width:42.65pt;height:18pt" o:ole="">
            <v:imagedata r:id="rId14" o:title=""/>
          </v:shape>
          <o:OLEObject Type="Embed" ProgID="Equation.DSMT4" ShapeID="_x0000_i1146" DrawAspect="Content" ObjectID="_1728399491" r:id="rId148"/>
        </w:object>
      </w:r>
      <w:r w:rsidRPr="007166D3">
        <w:t>.</w:t>
      </w:r>
    </w:p>
    <w:p w:rsidR="00C77B93" w:rsidRDefault="00C77B93" w:rsidP="00C77B93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147" type="#_x0000_t75" style="width:42.65pt;height:18pt" o:ole="">
            <v:imagedata r:id="rId16" o:title=""/>
          </v:shape>
          <o:OLEObject Type="Embed" ProgID="Equation.DSMT4" ShapeID="_x0000_i1147" DrawAspect="Content" ObjectID="_1728399492" r:id="rId149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148" type="#_x0000_t75" style="width:14pt;height:18pt" o:ole="">
            <v:imagedata r:id="rId18" o:title=""/>
          </v:shape>
          <o:OLEObject Type="Embed" ProgID="Equation.DSMT4" ShapeID="_x0000_i1148" DrawAspect="Content" ObjectID="_1728399493" r:id="rId150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149" type="#_x0000_t75" style="width:12pt;height:13.35pt" o:ole="">
            <v:imagedata r:id="rId20" o:title=""/>
          </v:shape>
          <o:OLEObject Type="Embed" ProgID="Equation.DSMT4" ShapeID="_x0000_i1149" DrawAspect="Content" ObjectID="_1728399494" r:id="rId151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150" type="#_x0000_t75" style="width:42.65pt;height:18pt" o:ole="">
            <v:imagedata r:id="rId16" o:title=""/>
          </v:shape>
          <o:OLEObject Type="Embed" ProgID="Equation.DSMT4" ShapeID="_x0000_i1150" DrawAspect="Content" ObjectID="_1728399495" r:id="rId152"/>
        </w:object>
      </w:r>
      <w:r w:rsidRPr="007166D3">
        <w:t>.</w:t>
      </w:r>
    </w:p>
    <w:p w:rsidR="00C77B93" w:rsidRPr="00AA7B1C" w:rsidRDefault="00C77B93" w:rsidP="00C77B93"/>
    <w:p w:rsidR="00C77B93" w:rsidRPr="00AA7B1C" w:rsidRDefault="00C77B93" w:rsidP="00C77B93"/>
    <w:p w:rsidR="00C77B93" w:rsidRPr="00D17BBD" w:rsidRDefault="00C77B93" w:rsidP="00C77B93">
      <w:pPr>
        <w:ind w:left="360"/>
        <w:jc w:val="both"/>
        <w:rPr>
          <w:b/>
        </w:rPr>
      </w:pPr>
      <w:r>
        <w:rPr>
          <w:b/>
        </w:rPr>
        <w:t>Вариант 14</w:t>
      </w:r>
      <w:r w:rsidRPr="009D799D">
        <w:rPr>
          <w:b/>
        </w:rPr>
        <w:t>.</w:t>
      </w:r>
    </w:p>
    <w:p w:rsidR="00C77B93" w:rsidRDefault="00C77B93" w:rsidP="00C77B93">
      <w:pPr>
        <w:ind w:left="284" w:hanging="284"/>
        <w:jc w:val="both"/>
      </w:pPr>
    </w:p>
    <w:p w:rsidR="00C77B93" w:rsidRDefault="00C77B93" w:rsidP="00886E9C">
      <w:pPr>
        <w:pStyle w:val="a3"/>
        <w:numPr>
          <w:ilvl w:val="0"/>
          <w:numId w:val="14"/>
        </w:numPr>
        <w:ind w:left="284" w:hanging="284"/>
      </w:pPr>
      <w:r>
        <w:t>На комплексной плоскости изобразить числа:</w:t>
      </w:r>
    </w:p>
    <w:p w:rsidR="00C77B93" w:rsidRDefault="00C77B93" w:rsidP="00C77B93">
      <w:pPr>
        <w:pStyle w:val="a3"/>
        <w:ind w:left="284" w:hanging="284"/>
      </w:pPr>
      <w:r>
        <w:t xml:space="preserve">     </w:t>
      </w:r>
      <w:r>
        <w:rPr>
          <w:lang w:val="en-US"/>
        </w:rPr>
        <w:t>Z</w:t>
      </w:r>
      <w:r w:rsidRPr="00C47890">
        <w:t>1</w:t>
      </w:r>
      <w:r w:rsidRPr="00D91B57">
        <w:t>=</w:t>
      </w:r>
      <w:r>
        <w:t>-4</w:t>
      </w:r>
      <w:r w:rsidRPr="00FE3608">
        <w:t>-</w:t>
      </w:r>
      <w:r>
        <w:t>3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>
        <w:t>-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C77B93" w:rsidRDefault="00C77B93" w:rsidP="00C77B93">
      <w:pPr>
        <w:ind w:left="284" w:hanging="284"/>
      </w:pPr>
      <w:r>
        <w:t xml:space="preserve">     </w:t>
      </w:r>
      <w:r w:rsidRPr="00D17BBD">
        <w:rPr>
          <w:lang w:val="en-US"/>
        </w:rPr>
        <w:t>Z</w:t>
      </w:r>
      <w:r w:rsidRPr="00C47890">
        <w:t>3=</w:t>
      </w:r>
      <w:r w:rsidRPr="00D17BBD">
        <w:rPr>
          <w:lang w:val="en-US"/>
        </w:rPr>
        <w:t>Z</w:t>
      </w:r>
      <w:r w:rsidRPr="00C47890">
        <w:t>1+</w:t>
      </w:r>
      <w:r w:rsidRPr="00D17BBD"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C77B93" w:rsidRDefault="00C77B93" w:rsidP="00C77B93">
      <w:r>
        <w:t xml:space="preserve">     </w:t>
      </w:r>
      <w:r w:rsidRPr="00D17BBD">
        <w:rPr>
          <w:lang w:val="en-US"/>
        </w:rPr>
        <w:t>Z</w:t>
      </w:r>
      <w:r w:rsidRPr="00C47890">
        <w:t>4=</w:t>
      </w:r>
      <w:r w:rsidRPr="00D17BBD">
        <w:rPr>
          <w:lang w:val="en-US"/>
        </w:rPr>
        <w:t>Z</w:t>
      </w:r>
      <w:r w:rsidRPr="00C47890">
        <w:t>1*</w:t>
      </w:r>
      <w:r w:rsidRPr="00D17BBD"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C77B93" w:rsidRPr="00F63882" w:rsidRDefault="00C77B93" w:rsidP="00C77B93">
      <w:r>
        <w:t xml:space="preserve">     </w:t>
      </w:r>
      <w:r w:rsidRPr="00D17BBD"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 w:rsidRPr="00D17BBD">
        <w:rPr>
          <w:lang w:val="en-US"/>
        </w:rPr>
        <w:t>Z</w:t>
      </w:r>
      <w:r w:rsidRPr="00D91B57">
        <w:t>1)^1/3 –</w:t>
      </w:r>
      <w:r>
        <w:t xml:space="preserve"> знаками </w:t>
      </w:r>
      <w:r w:rsidRPr="00D91B57">
        <w:t xml:space="preserve">^ </w:t>
      </w:r>
      <w:r>
        <w:t>красного цвета</w:t>
      </w:r>
      <w:r w:rsidRPr="00F63882">
        <w:t>;</w:t>
      </w:r>
    </w:p>
    <w:p w:rsidR="00C77B93" w:rsidRPr="00F63882" w:rsidRDefault="00C77B93" w:rsidP="00C77B93">
      <w:r w:rsidRPr="00F63882">
        <w:t xml:space="preserve">    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C77B93" w:rsidRDefault="00C77B93" w:rsidP="00C77B93">
      <w:r>
        <w:t xml:space="preserve">     Проверить правильность произведенных вычислений и отображений.</w:t>
      </w:r>
    </w:p>
    <w:p w:rsidR="00C77B93" w:rsidRDefault="00C77B93" w:rsidP="00C77B93">
      <w:pPr>
        <w:pStyle w:val="a3"/>
        <w:ind w:left="284"/>
      </w:pPr>
    </w:p>
    <w:p w:rsidR="00C77B93" w:rsidRPr="00AC24E8" w:rsidRDefault="00C77B93" w:rsidP="00886E9C">
      <w:pPr>
        <w:pStyle w:val="a3"/>
        <w:numPr>
          <w:ilvl w:val="0"/>
          <w:numId w:val="14"/>
        </w:numPr>
        <w:ind w:left="284"/>
      </w:pPr>
      <w:r w:rsidRPr="00AC24E8">
        <w:t>На комплексной плоскост</w:t>
      </w:r>
      <w:r>
        <w:t xml:space="preserve">и построить множество точек, удовлетворяющих </w:t>
      </w:r>
      <w:r w:rsidRPr="00AC24E8">
        <w:t xml:space="preserve"> условиям</w:t>
      </w:r>
    </w:p>
    <w:p w:rsidR="00C77B93" w:rsidRPr="00D91B57" w:rsidRDefault="00C77B93" w:rsidP="00C77B93">
      <w:pPr>
        <w:pStyle w:val="a3"/>
        <w:ind w:left="284"/>
      </w:pPr>
      <w:r w:rsidRPr="00D17BBD">
        <w:rPr>
          <w:b/>
          <w:position w:val="-14"/>
        </w:rPr>
        <w:object w:dxaOrig="1180" w:dyaOrig="400">
          <v:shape id="_x0000_i1151" type="#_x0000_t75" style="width:59.35pt;height:20pt" o:ole="">
            <v:imagedata r:id="rId23" o:title=""/>
          </v:shape>
          <o:OLEObject Type="Embed" ProgID="Equation.DSMT4" ShapeID="_x0000_i1151" DrawAspect="Content" ObjectID="_1728399496" r:id="rId153"/>
        </w:object>
      </w:r>
    </w:p>
    <w:p w:rsidR="00C77B93" w:rsidRPr="007166D3" w:rsidRDefault="00C77B93" w:rsidP="00C77B93">
      <w:pPr>
        <w:jc w:val="both"/>
        <w:rPr>
          <w:b/>
        </w:rPr>
      </w:pPr>
      <w:r>
        <w:lastRenderedPageBreak/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579" w:dyaOrig="700">
          <v:shape id="_x0000_i1152" type="#_x0000_t75" style="width:79.35pt;height:35.35pt" o:ole="">
            <v:imagedata r:id="rId25" o:title=""/>
          </v:shape>
          <o:OLEObject Type="Embed" ProgID="Equation.DSMT4" ShapeID="_x0000_i1152" DrawAspect="Content" ObjectID="_1728399497" r:id="rId154"/>
        </w:object>
      </w:r>
      <w:r w:rsidRPr="007166D3">
        <w:rPr>
          <w:b/>
        </w:rPr>
        <w:t>:</w:t>
      </w:r>
    </w:p>
    <w:p w:rsidR="00C77B93" w:rsidRPr="005D1E4A" w:rsidRDefault="00C77B93" w:rsidP="00C77B93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153" type="#_x0000_t75" style="width:56.65pt;height:24pt" o:ole="">
            <v:imagedata r:id="rId11" o:title=""/>
          </v:shape>
          <o:OLEObject Type="Embed" ProgID="Equation.DSMT4" ShapeID="_x0000_i1153" DrawAspect="Content" ObjectID="_1728399498" r:id="rId155"/>
        </w:object>
      </w:r>
      <w:r w:rsidRPr="007166D3">
        <w:t>.</w:t>
      </w:r>
    </w:p>
    <w:p w:rsidR="00C77B93" w:rsidRPr="009D799D" w:rsidRDefault="00C77B93" w:rsidP="00C77B93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154" type="#_x0000_t75" style="width:56.65pt;height:24pt" o:ole="">
            <v:imagedata r:id="rId11" o:title=""/>
          </v:shape>
          <o:OLEObject Type="Embed" ProgID="Equation.DSMT4" ShapeID="_x0000_i1154" DrawAspect="Content" ObjectID="_1728399499" r:id="rId156"/>
        </w:object>
      </w:r>
      <w:r>
        <w:t>.</w:t>
      </w:r>
    </w:p>
    <w:p w:rsidR="00C77B93" w:rsidRPr="007166D3" w:rsidRDefault="00C77B93" w:rsidP="00C77B93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155" type="#_x0000_t75" style="width:42.65pt;height:18pt" o:ole="">
            <v:imagedata r:id="rId14" o:title=""/>
          </v:shape>
          <o:OLEObject Type="Embed" ProgID="Equation.DSMT4" ShapeID="_x0000_i1155" DrawAspect="Content" ObjectID="_1728399500" r:id="rId157"/>
        </w:object>
      </w:r>
      <w:r w:rsidRPr="007166D3">
        <w:t>.</w:t>
      </w:r>
    </w:p>
    <w:p w:rsidR="00C77B93" w:rsidRDefault="00C77B93" w:rsidP="00C77B93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156" type="#_x0000_t75" style="width:42.65pt;height:18pt" o:ole="">
            <v:imagedata r:id="rId16" o:title=""/>
          </v:shape>
          <o:OLEObject Type="Embed" ProgID="Equation.DSMT4" ShapeID="_x0000_i1156" DrawAspect="Content" ObjectID="_1728399501" r:id="rId158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157" type="#_x0000_t75" style="width:14pt;height:18pt" o:ole="">
            <v:imagedata r:id="rId18" o:title=""/>
          </v:shape>
          <o:OLEObject Type="Embed" ProgID="Equation.DSMT4" ShapeID="_x0000_i1157" DrawAspect="Content" ObjectID="_1728399502" r:id="rId159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158" type="#_x0000_t75" style="width:12pt;height:13.35pt" o:ole="">
            <v:imagedata r:id="rId20" o:title=""/>
          </v:shape>
          <o:OLEObject Type="Embed" ProgID="Equation.DSMT4" ShapeID="_x0000_i1158" DrawAspect="Content" ObjectID="_1728399503" r:id="rId160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159" type="#_x0000_t75" style="width:42.65pt;height:18pt" o:ole="">
            <v:imagedata r:id="rId16" o:title=""/>
          </v:shape>
          <o:OLEObject Type="Embed" ProgID="Equation.DSMT4" ShapeID="_x0000_i1159" DrawAspect="Content" ObjectID="_1728399504" r:id="rId161"/>
        </w:object>
      </w:r>
      <w:r w:rsidRPr="007166D3">
        <w:t>.</w:t>
      </w:r>
    </w:p>
    <w:p w:rsidR="00C77B93" w:rsidRPr="00D17BBD" w:rsidRDefault="00C77B93" w:rsidP="00C77B93"/>
    <w:p w:rsidR="00C77B93" w:rsidRPr="00D17BBD" w:rsidRDefault="00C77B93" w:rsidP="00C77B93">
      <w:bookmarkStart w:id="0" w:name="_GoBack"/>
      <w:bookmarkEnd w:id="0"/>
    </w:p>
    <w:p w:rsidR="00C77B93" w:rsidRPr="00D17BBD" w:rsidRDefault="00C77B93" w:rsidP="00C77B93">
      <w:pPr>
        <w:ind w:left="360"/>
        <w:jc w:val="both"/>
        <w:rPr>
          <w:b/>
        </w:rPr>
      </w:pPr>
      <w:r>
        <w:rPr>
          <w:b/>
        </w:rPr>
        <w:t>Вариант 15</w:t>
      </w:r>
      <w:r w:rsidRPr="009D799D">
        <w:rPr>
          <w:b/>
        </w:rPr>
        <w:t>.</w:t>
      </w:r>
    </w:p>
    <w:p w:rsidR="00C77B93" w:rsidRDefault="00C77B93" w:rsidP="00C77B93">
      <w:pPr>
        <w:ind w:left="284" w:hanging="284"/>
        <w:jc w:val="both"/>
      </w:pPr>
    </w:p>
    <w:p w:rsidR="00C77B93" w:rsidRDefault="00C77B93" w:rsidP="00886E9C">
      <w:pPr>
        <w:pStyle w:val="a3"/>
        <w:numPr>
          <w:ilvl w:val="0"/>
          <w:numId w:val="15"/>
        </w:numPr>
        <w:ind w:left="284"/>
        <w:jc w:val="both"/>
      </w:pPr>
      <w:r>
        <w:t>На комплексной плоскости изобразить числа:</w:t>
      </w:r>
    </w:p>
    <w:p w:rsidR="00C77B93" w:rsidRDefault="00C77B93" w:rsidP="00C77B93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1</w:t>
      </w:r>
      <w:r w:rsidRPr="00D91B57">
        <w:t>=</w:t>
      </w:r>
      <w:proofErr w:type="spellStart"/>
      <w:r>
        <w:rPr>
          <w:lang w:val="en-US"/>
        </w:rPr>
        <w:t>sqrt</w:t>
      </w:r>
      <w:proofErr w:type="spellEnd"/>
      <w:r>
        <w:t>3</w:t>
      </w:r>
      <w:r w:rsidRPr="00B94961">
        <w:t>+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 w:rsidRPr="00B94961">
        <w:t xml:space="preserve">1+ </w:t>
      </w:r>
      <w:proofErr w:type="spellStart"/>
      <w:r>
        <w:rPr>
          <w:lang w:val="en-US"/>
        </w:rPr>
        <w:t>sqrt</w:t>
      </w:r>
      <w:proofErr w:type="spellEnd"/>
      <w:r>
        <w:t>3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C77B93" w:rsidRDefault="00C77B93" w:rsidP="00C77B93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C77B93" w:rsidRDefault="00C77B93" w:rsidP="00C77B93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C77B93" w:rsidRPr="00F63882" w:rsidRDefault="00C77B93" w:rsidP="00C77B93">
      <w:pPr>
        <w:pStyle w:val="a3"/>
        <w:ind w:left="284"/>
        <w:jc w:val="both"/>
      </w:pP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D91B57">
        <w:t>1)^1/3 –</w:t>
      </w:r>
      <w:r>
        <w:t xml:space="preserve"> знаками </w:t>
      </w:r>
      <w:r w:rsidRPr="00D91B57">
        <w:t xml:space="preserve">^ </w:t>
      </w:r>
      <w:r>
        <w:t>красного цвета</w:t>
      </w:r>
      <w:r w:rsidRPr="00F63882">
        <w:t>;</w:t>
      </w:r>
    </w:p>
    <w:p w:rsidR="00C77B93" w:rsidRPr="00F63882" w:rsidRDefault="00C77B93" w:rsidP="00C77B93">
      <w:pPr>
        <w:pStyle w:val="a3"/>
        <w:ind w:left="284"/>
        <w:jc w:val="both"/>
      </w:pP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2/</w:t>
      </w:r>
      <w:r>
        <w:rPr>
          <w:lang w:val="en-US"/>
        </w:rPr>
        <w:t>Z</w:t>
      </w:r>
      <w:r w:rsidRPr="00F63882">
        <w:t xml:space="preserve">1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C77B93" w:rsidRPr="00D91B57" w:rsidRDefault="00C77B93" w:rsidP="00C77B93">
      <w:pPr>
        <w:pStyle w:val="a3"/>
        <w:ind w:left="284"/>
        <w:jc w:val="both"/>
      </w:pPr>
      <w:r>
        <w:t>Проверить правильность произведенных вычислений и отображений.</w:t>
      </w:r>
    </w:p>
    <w:p w:rsidR="00C77B93" w:rsidRDefault="00C77B93" w:rsidP="00C77B93"/>
    <w:p w:rsidR="00C77B93" w:rsidRPr="00AC24E8" w:rsidRDefault="00C77B93" w:rsidP="00886E9C">
      <w:pPr>
        <w:pStyle w:val="a3"/>
        <w:numPr>
          <w:ilvl w:val="0"/>
          <w:numId w:val="15"/>
        </w:numPr>
        <w:ind w:left="284"/>
      </w:pPr>
      <w:r w:rsidRPr="00AC24E8">
        <w:t>На комплексной плоскост</w:t>
      </w:r>
      <w:r>
        <w:t xml:space="preserve">и построить множество точек, удовлетворяющих </w:t>
      </w:r>
      <w:r w:rsidRPr="00AC24E8">
        <w:t xml:space="preserve"> условиям</w:t>
      </w:r>
    </w:p>
    <w:p w:rsidR="00C77B93" w:rsidRPr="00D91B57" w:rsidRDefault="00C77B93" w:rsidP="00C77B93">
      <w:pPr>
        <w:pStyle w:val="a3"/>
        <w:ind w:left="284"/>
      </w:pPr>
      <w:r w:rsidRPr="00D17BBD">
        <w:rPr>
          <w:b/>
          <w:position w:val="-18"/>
        </w:rPr>
        <w:object w:dxaOrig="1180" w:dyaOrig="480">
          <v:shape id="_x0000_i1160" type="#_x0000_t75" style="width:59.35pt;height:24pt" o:ole="">
            <v:imagedata r:id="rId34" o:title=""/>
          </v:shape>
          <o:OLEObject Type="Embed" ProgID="Equation.DSMT4" ShapeID="_x0000_i1160" DrawAspect="Content" ObjectID="_1728399505" r:id="rId162"/>
        </w:object>
      </w:r>
    </w:p>
    <w:p w:rsidR="00C77B93" w:rsidRPr="007166D3" w:rsidRDefault="00C77B93" w:rsidP="00C77B93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680" w:dyaOrig="700">
          <v:shape id="_x0000_i1161" type="#_x0000_t75" style="width:84.65pt;height:35.35pt" o:ole="">
            <v:imagedata r:id="rId36" o:title=""/>
          </v:shape>
          <o:OLEObject Type="Embed" ProgID="Equation.DSMT4" ShapeID="_x0000_i1161" DrawAspect="Content" ObjectID="_1728399506" r:id="rId163"/>
        </w:object>
      </w:r>
      <w:r w:rsidRPr="007166D3">
        <w:rPr>
          <w:b/>
        </w:rPr>
        <w:t>:</w:t>
      </w:r>
    </w:p>
    <w:p w:rsidR="00C77B93" w:rsidRPr="005D1E4A" w:rsidRDefault="00C77B93" w:rsidP="00C77B93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162" type="#_x0000_t75" style="width:56.65pt;height:24pt" o:ole="">
            <v:imagedata r:id="rId11" o:title=""/>
          </v:shape>
          <o:OLEObject Type="Embed" ProgID="Equation.DSMT4" ShapeID="_x0000_i1162" DrawAspect="Content" ObjectID="_1728399507" r:id="rId164"/>
        </w:object>
      </w:r>
      <w:r w:rsidRPr="007166D3">
        <w:t>.</w:t>
      </w:r>
    </w:p>
    <w:p w:rsidR="00C77B93" w:rsidRPr="009D799D" w:rsidRDefault="00C77B93" w:rsidP="00C77B93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163" type="#_x0000_t75" style="width:56.65pt;height:24pt" o:ole="">
            <v:imagedata r:id="rId11" o:title=""/>
          </v:shape>
          <o:OLEObject Type="Embed" ProgID="Equation.DSMT4" ShapeID="_x0000_i1163" DrawAspect="Content" ObjectID="_1728399508" r:id="rId165"/>
        </w:object>
      </w:r>
      <w:r>
        <w:t>.</w:t>
      </w:r>
    </w:p>
    <w:p w:rsidR="00C77B93" w:rsidRPr="007166D3" w:rsidRDefault="00C77B93" w:rsidP="00C77B93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164" type="#_x0000_t75" style="width:42.65pt;height:18pt" o:ole="">
            <v:imagedata r:id="rId14" o:title=""/>
          </v:shape>
          <o:OLEObject Type="Embed" ProgID="Equation.DSMT4" ShapeID="_x0000_i1164" DrawAspect="Content" ObjectID="_1728399509" r:id="rId166"/>
        </w:object>
      </w:r>
      <w:r w:rsidRPr="007166D3">
        <w:t>.</w:t>
      </w:r>
    </w:p>
    <w:p w:rsidR="00C77B93" w:rsidRDefault="00C77B93" w:rsidP="00C77B93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165" type="#_x0000_t75" style="width:42.65pt;height:18pt" o:ole="">
            <v:imagedata r:id="rId16" o:title=""/>
          </v:shape>
          <o:OLEObject Type="Embed" ProgID="Equation.DSMT4" ShapeID="_x0000_i1165" DrawAspect="Content" ObjectID="_1728399510" r:id="rId167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166" type="#_x0000_t75" style="width:14pt;height:18pt" o:ole="">
            <v:imagedata r:id="rId18" o:title=""/>
          </v:shape>
          <o:OLEObject Type="Embed" ProgID="Equation.DSMT4" ShapeID="_x0000_i1166" DrawAspect="Content" ObjectID="_1728399511" r:id="rId168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167" type="#_x0000_t75" style="width:12pt;height:13.35pt" o:ole="">
            <v:imagedata r:id="rId20" o:title=""/>
          </v:shape>
          <o:OLEObject Type="Embed" ProgID="Equation.DSMT4" ShapeID="_x0000_i1167" DrawAspect="Content" ObjectID="_1728399512" r:id="rId169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168" type="#_x0000_t75" style="width:42.65pt;height:18pt" o:ole="">
            <v:imagedata r:id="rId16" o:title=""/>
          </v:shape>
          <o:OLEObject Type="Embed" ProgID="Equation.DSMT4" ShapeID="_x0000_i1168" DrawAspect="Content" ObjectID="_1728399513" r:id="rId170"/>
        </w:object>
      </w:r>
      <w:r w:rsidRPr="007166D3">
        <w:t>.</w:t>
      </w:r>
    </w:p>
    <w:p w:rsidR="00C77B93" w:rsidRPr="00D17BBD" w:rsidRDefault="00C77B93" w:rsidP="00C77B93"/>
    <w:p w:rsidR="00C77B93" w:rsidRPr="00D17BBD" w:rsidRDefault="00C77B93" w:rsidP="00C77B93"/>
    <w:p w:rsidR="00C77B93" w:rsidRPr="00D17BBD" w:rsidRDefault="00C77B93" w:rsidP="00C77B93"/>
    <w:p w:rsidR="00C77B93" w:rsidRPr="00D17BBD" w:rsidRDefault="00C77B93" w:rsidP="00C77B93">
      <w:pPr>
        <w:ind w:left="360"/>
        <w:jc w:val="both"/>
        <w:rPr>
          <w:b/>
        </w:rPr>
      </w:pPr>
      <w:r>
        <w:rPr>
          <w:b/>
        </w:rPr>
        <w:t xml:space="preserve">Вариант </w:t>
      </w:r>
      <w:r>
        <w:rPr>
          <w:b/>
        </w:rPr>
        <w:t>16</w:t>
      </w:r>
      <w:r w:rsidRPr="009D799D">
        <w:rPr>
          <w:b/>
        </w:rPr>
        <w:t>.</w:t>
      </w:r>
    </w:p>
    <w:p w:rsidR="00C77B93" w:rsidRDefault="00C77B93" w:rsidP="00C77B93">
      <w:pPr>
        <w:ind w:left="284" w:hanging="284"/>
        <w:jc w:val="both"/>
      </w:pPr>
    </w:p>
    <w:p w:rsidR="00C77B93" w:rsidRDefault="00C77B93" w:rsidP="00886E9C">
      <w:pPr>
        <w:pStyle w:val="a3"/>
        <w:numPr>
          <w:ilvl w:val="0"/>
          <w:numId w:val="16"/>
        </w:numPr>
        <w:ind w:left="284"/>
        <w:jc w:val="both"/>
      </w:pPr>
      <w:r>
        <w:t>На комплексной плоскости изобразить числа: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1</w:t>
      </w:r>
      <w:r w:rsidRPr="00D91B57">
        <w:t>=</w:t>
      </w:r>
      <w:r w:rsidRPr="00D17BBD">
        <w:t>-</w:t>
      </w:r>
      <w:proofErr w:type="spellStart"/>
      <w:r>
        <w:rPr>
          <w:lang w:val="en-US"/>
        </w:rPr>
        <w:t>sqrt</w:t>
      </w:r>
      <w:proofErr w:type="spellEnd"/>
      <w:r>
        <w:t>3</w:t>
      </w:r>
      <w:r w:rsidRPr="00B94961">
        <w:t>+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 w:rsidRPr="00D17BBD">
        <w:t>-2</w:t>
      </w:r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C77B93" w:rsidRPr="00F63882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D91B57">
        <w:t>1)^1/3 –</w:t>
      </w:r>
      <w:r>
        <w:t xml:space="preserve"> знаками </w:t>
      </w:r>
      <w:r w:rsidRPr="00D91B57">
        <w:t xml:space="preserve">^ </w:t>
      </w:r>
      <w:r>
        <w:t>красного цвета</w:t>
      </w:r>
      <w:r w:rsidRPr="00F63882">
        <w:t>;</w:t>
      </w:r>
    </w:p>
    <w:p w:rsidR="00C77B93" w:rsidRPr="00F63882" w:rsidRDefault="00C77B93" w:rsidP="00C77B93">
      <w:pPr>
        <w:pStyle w:val="a3"/>
        <w:ind w:left="284"/>
        <w:jc w:val="both"/>
      </w:pPr>
      <w:r w:rsidRPr="00F63882">
        <w:t xml:space="preserve">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2/</w:t>
      </w:r>
      <w:r>
        <w:rPr>
          <w:lang w:val="en-US"/>
        </w:rPr>
        <w:t>Z</w:t>
      </w:r>
      <w:r w:rsidRPr="00F63882">
        <w:t xml:space="preserve">1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C77B93" w:rsidRPr="00D91B57" w:rsidRDefault="00C77B93" w:rsidP="00C77B93">
      <w:pPr>
        <w:pStyle w:val="a3"/>
        <w:ind w:left="284"/>
        <w:jc w:val="both"/>
      </w:pPr>
      <w:r w:rsidRPr="00FA547A">
        <w:t xml:space="preserve"> </w:t>
      </w:r>
      <w:r>
        <w:t>Проверить правильность произведенных вычислений и отображений.</w:t>
      </w:r>
    </w:p>
    <w:p w:rsidR="00C77B93" w:rsidRDefault="00C77B93" w:rsidP="00C77B93">
      <w:pPr>
        <w:pStyle w:val="a3"/>
        <w:ind w:left="284"/>
      </w:pPr>
    </w:p>
    <w:p w:rsidR="00C77B93" w:rsidRPr="00AC24E8" w:rsidRDefault="00C77B93" w:rsidP="00886E9C">
      <w:pPr>
        <w:pStyle w:val="a3"/>
        <w:numPr>
          <w:ilvl w:val="0"/>
          <w:numId w:val="16"/>
        </w:numPr>
        <w:ind w:left="284"/>
      </w:pPr>
      <w:r w:rsidRPr="00AC24E8">
        <w:t>На комплексной плоскост</w:t>
      </w:r>
      <w:r>
        <w:t xml:space="preserve">и построить множество точек, удовлетворяющих </w:t>
      </w:r>
      <w:r w:rsidRPr="00AC24E8">
        <w:t xml:space="preserve"> условиям</w:t>
      </w:r>
    </w:p>
    <w:p w:rsidR="00C77B93" w:rsidRPr="00D91B57" w:rsidRDefault="00C77B93" w:rsidP="00C77B93">
      <w:pPr>
        <w:pStyle w:val="a3"/>
        <w:ind w:left="284"/>
      </w:pPr>
      <w:r w:rsidRPr="009B026F">
        <w:rPr>
          <w:b/>
          <w:position w:val="-34"/>
        </w:rPr>
        <w:object w:dxaOrig="1280" w:dyaOrig="800">
          <v:shape id="_x0000_i1169" type="#_x0000_t75" style="width:64pt;height:40.65pt" o:ole="">
            <v:imagedata r:id="rId45" o:title=""/>
          </v:shape>
          <o:OLEObject Type="Embed" ProgID="Equation.DSMT4" ShapeID="_x0000_i1169" DrawAspect="Content" ObjectID="_1728399514" r:id="rId171"/>
        </w:object>
      </w:r>
    </w:p>
    <w:p w:rsidR="00C77B93" w:rsidRPr="007166D3" w:rsidRDefault="00C77B93" w:rsidP="00C77B93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680" w:dyaOrig="700">
          <v:shape id="_x0000_i1170" type="#_x0000_t75" style="width:84.65pt;height:35.35pt" o:ole="">
            <v:imagedata r:id="rId47" o:title=""/>
          </v:shape>
          <o:OLEObject Type="Embed" ProgID="Equation.DSMT4" ShapeID="_x0000_i1170" DrawAspect="Content" ObjectID="_1728399515" r:id="rId172"/>
        </w:object>
      </w:r>
      <w:r w:rsidRPr="007166D3">
        <w:rPr>
          <w:b/>
        </w:rPr>
        <w:t>:</w:t>
      </w:r>
    </w:p>
    <w:p w:rsidR="00C77B93" w:rsidRPr="005D1E4A" w:rsidRDefault="00C77B93" w:rsidP="00C77B93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171" type="#_x0000_t75" style="width:56.65pt;height:24pt" o:ole="">
            <v:imagedata r:id="rId11" o:title=""/>
          </v:shape>
          <o:OLEObject Type="Embed" ProgID="Equation.DSMT4" ShapeID="_x0000_i1171" DrawAspect="Content" ObjectID="_1728399516" r:id="rId173"/>
        </w:object>
      </w:r>
      <w:r w:rsidRPr="007166D3">
        <w:t>.</w:t>
      </w:r>
    </w:p>
    <w:p w:rsidR="00C77B93" w:rsidRPr="009D799D" w:rsidRDefault="00C77B93" w:rsidP="00C77B93">
      <w:pPr>
        <w:ind w:left="360"/>
        <w:jc w:val="both"/>
      </w:pPr>
      <w:r>
        <w:rPr>
          <w:lang w:val="en-US"/>
        </w:rPr>
        <w:lastRenderedPageBreak/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172" type="#_x0000_t75" style="width:56.65pt;height:24pt" o:ole="">
            <v:imagedata r:id="rId11" o:title=""/>
          </v:shape>
          <o:OLEObject Type="Embed" ProgID="Equation.DSMT4" ShapeID="_x0000_i1172" DrawAspect="Content" ObjectID="_1728399517" r:id="rId174"/>
        </w:object>
      </w:r>
      <w:r>
        <w:t>.</w:t>
      </w:r>
    </w:p>
    <w:p w:rsidR="00C77B93" w:rsidRPr="007166D3" w:rsidRDefault="00C77B93" w:rsidP="00C77B93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173" type="#_x0000_t75" style="width:42.65pt;height:18pt" o:ole="">
            <v:imagedata r:id="rId14" o:title=""/>
          </v:shape>
          <o:OLEObject Type="Embed" ProgID="Equation.DSMT4" ShapeID="_x0000_i1173" DrawAspect="Content" ObjectID="_1728399518" r:id="rId175"/>
        </w:object>
      </w:r>
      <w:r w:rsidRPr="007166D3">
        <w:t>.</w:t>
      </w:r>
    </w:p>
    <w:p w:rsidR="00C77B93" w:rsidRDefault="00C77B93" w:rsidP="00C77B93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174" type="#_x0000_t75" style="width:42.65pt;height:18pt" o:ole="">
            <v:imagedata r:id="rId16" o:title=""/>
          </v:shape>
          <o:OLEObject Type="Embed" ProgID="Equation.DSMT4" ShapeID="_x0000_i1174" DrawAspect="Content" ObjectID="_1728399519" r:id="rId176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175" type="#_x0000_t75" style="width:14pt;height:18pt" o:ole="">
            <v:imagedata r:id="rId18" o:title=""/>
          </v:shape>
          <o:OLEObject Type="Embed" ProgID="Equation.DSMT4" ShapeID="_x0000_i1175" DrawAspect="Content" ObjectID="_1728399520" r:id="rId177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176" type="#_x0000_t75" style="width:12pt;height:13.35pt" o:ole="">
            <v:imagedata r:id="rId20" o:title=""/>
          </v:shape>
          <o:OLEObject Type="Embed" ProgID="Equation.DSMT4" ShapeID="_x0000_i1176" DrawAspect="Content" ObjectID="_1728399521" r:id="rId178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177" type="#_x0000_t75" style="width:42.65pt;height:18pt" o:ole="">
            <v:imagedata r:id="rId16" o:title=""/>
          </v:shape>
          <o:OLEObject Type="Embed" ProgID="Equation.DSMT4" ShapeID="_x0000_i1177" DrawAspect="Content" ObjectID="_1728399522" r:id="rId179"/>
        </w:object>
      </w:r>
      <w:r w:rsidRPr="007166D3">
        <w:t>.</w:t>
      </w:r>
    </w:p>
    <w:p w:rsidR="00C77B93" w:rsidRPr="00D17BBD" w:rsidRDefault="00C77B93" w:rsidP="00C77B93"/>
    <w:p w:rsidR="00C77B93" w:rsidRPr="00D17BBD" w:rsidRDefault="00C77B93" w:rsidP="00C77B93"/>
    <w:p w:rsidR="00C77B93" w:rsidRPr="00D17BBD" w:rsidRDefault="00C77B93" w:rsidP="00C77B93">
      <w:pPr>
        <w:ind w:left="360"/>
        <w:jc w:val="both"/>
        <w:rPr>
          <w:b/>
        </w:rPr>
      </w:pPr>
      <w:r>
        <w:rPr>
          <w:b/>
        </w:rPr>
        <w:t xml:space="preserve">Вариант </w:t>
      </w:r>
      <w:r>
        <w:rPr>
          <w:b/>
        </w:rPr>
        <w:t>17</w:t>
      </w:r>
      <w:r w:rsidRPr="009D799D">
        <w:rPr>
          <w:b/>
        </w:rPr>
        <w:t>.</w:t>
      </w:r>
    </w:p>
    <w:p w:rsidR="00C77B93" w:rsidRDefault="00C77B93" w:rsidP="00C77B93">
      <w:pPr>
        <w:ind w:left="284" w:hanging="284"/>
        <w:jc w:val="both"/>
      </w:pPr>
    </w:p>
    <w:p w:rsidR="00C77B93" w:rsidRDefault="00C77B93" w:rsidP="00886E9C">
      <w:pPr>
        <w:pStyle w:val="a3"/>
        <w:numPr>
          <w:ilvl w:val="0"/>
          <w:numId w:val="17"/>
        </w:numPr>
        <w:ind w:left="284"/>
        <w:jc w:val="both"/>
      </w:pPr>
      <w:r>
        <w:t>На комплексной плоскости изобразить числа: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1</w:t>
      </w:r>
      <w:r w:rsidRPr="00D91B57">
        <w:t>=</w:t>
      </w:r>
      <w:r w:rsidRPr="00D17BBD">
        <w:t>-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 w:rsidRPr="00FA547A">
        <w:t>4+3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C77B93" w:rsidRPr="00F63882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D91B57">
        <w:t>1)^1/3 –</w:t>
      </w:r>
      <w:r>
        <w:t xml:space="preserve"> знаками </w:t>
      </w:r>
      <w:r w:rsidRPr="00D91B57">
        <w:t xml:space="preserve">^ </w:t>
      </w:r>
      <w:r>
        <w:t>красного цвета</w:t>
      </w:r>
      <w:r w:rsidRPr="00F63882">
        <w:t>;</w:t>
      </w:r>
    </w:p>
    <w:p w:rsidR="00C77B93" w:rsidRPr="00F63882" w:rsidRDefault="00C77B93" w:rsidP="00C77B93">
      <w:pPr>
        <w:pStyle w:val="a3"/>
        <w:ind w:left="284"/>
        <w:jc w:val="both"/>
      </w:pPr>
      <w:r w:rsidRPr="00F63882">
        <w:t xml:space="preserve">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2/</w:t>
      </w:r>
      <w:r>
        <w:rPr>
          <w:lang w:val="en-US"/>
        </w:rPr>
        <w:t>Z</w:t>
      </w:r>
      <w:r w:rsidRPr="00F63882">
        <w:t xml:space="preserve">1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C77B93" w:rsidRPr="00D91B57" w:rsidRDefault="00C77B93" w:rsidP="00C77B93">
      <w:pPr>
        <w:pStyle w:val="a3"/>
        <w:ind w:left="284"/>
        <w:jc w:val="both"/>
      </w:pPr>
      <w:r w:rsidRPr="00FA547A">
        <w:t xml:space="preserve"> </w:t>
      </w:r>
      <w:r>
        <w:t>Проверить правильность произведенных вычислений и отображений.</w:t>
      </w:r>
    </w:p>
    <w:p w:rsidR="00C77B93" w:rsidRDefault="00C77B93" w:rsidP="00C77B93">
      <w:pPr>
        <w:pStyle w:val="a3"/>
        <w:ind w:left="284"/>
      </w:pPr>
    </w:p>
    <w:p w:rsidR="00C77B93" w:rsidRPr="00AC24E8" w:rsidRDefault="00C77B93" w:rsidP="00886E9C">
      <w:pPr>
        <w:pStyle w:val="a3"/>
        <w:numPr>
          <w:ilvl w:val="0"/>
          <w:numId w:val="17"/>
        </w:numPr>
        <w:ind w:left="284"/>
      </w:pPr>
      <w:r w:rsidRPr="00AC24E8">
        <w:t>На комплексной плоскост</w:t>
      </w:r>
      <w:r>
        <w:t xml:space="preserve">и построить множество точек, удовлетворяющих </w:t>
      </w:r>
      <w:r w:rsidRPr="00AC24E8">
        <w:t xml:space="preserve"> условиям</w:t>
      </w:r>
    </w:p>
    <w:p w:rsidR="00C77B93" w:rsidRPr="00D91B57" w:rsidRDefault="00C77B93" w:rsidP="00C77B93">
      <w:pPr>
        <w:pStyle w:val="a3"/>
        <w:ind w:left="284"/>
      </w:pPr>
      <w:r w:rsidRPr="009B026F">
        <w:rPr>
          <w:b/>
          <w:position w:val="-34"/>
        </w:rPr>
        <w:object w:dxaOrig="1260" w:dyaOrig="800">
          <v:shape id="_x0000_i1178" type="#_x0000_t75" style="width:63.35pt;height:40.65pt" o:ole="">
            <v:imagedata r:id="rId56" o:title=""/>
          </v:shape>
          <o:OLEObject Type="Embed" ProgID="Equation.DSMT4" ShapeID="_x0000_i1178" DrawAspect="Content" ObjectID="_1728399523" r:id="rId180"/>
        </w:object>
      </w:r>
    </w:p>
    <w:p w:rsidR="00C77B93" w:rsidRPr="007166D3" w:rsidRDefault="00C77B93" w:rsidP="00C77B93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560" w:dyaOrig="700">
          <v:shape id="_x0000_i1179" type="#_x0000_t75" style="width:78pt;height:35.35pt" o:ole="">
            <v:imagedata r:id="rId58" o:title=""/>
          </v:shape>
          <o:OLEObject Type="Embed" ProgID="Equation.DSMT4" ShapeID="_x0000_i1179" DrawAspect="Content" ObjectID="_1728399524" r:id="rId181"/>
        </w:object>
      </w:r>
      <w:r w:rsidRPr="007166D3">
        <w:rPr>
          <w:b/>
        </w:rPr>
        <w:t>:</w:t>
      </w:r>
    </w:p>
    <w:p w:rsidR="00C77B93" w:rsidRPr="005D1E4A" w:rsidRDefault="00C77B93" w:rsidP="00C77B93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180" type="#_x0000_t75" style="width:56.65pt;height:24pt" o:ole="">
            <v:imagedata r:id="rId11" o:title=""/>
          </v:shape>
          <o:OLEObject Type="Embed" ProgID="Equation.DSMT4" ShapeID="_x0000_i1180" DrawAspect="Content" ObjectID="_1728399525" r:id="rId182"/>
        </w:object>
      </w:r>
      <w:r w:rsidRPr="007166D3">
        <w:t>.</w:t>
      </w:r>
    </w:p>
    <w:p w:rsidR="00C77B93" w:rsidRPr="009D799D" w:rsidRDefault="00C77B93" w:rsidP="00C77B93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181" type="#_x0000_t75" style="width:56.65pt;height:24pt" o:ole="">
            <v:imagedata r:id="rId11" o:title=""/>
          </v:shape>
          <o:OLEObject Type="Embed" ProgID="Equation.DSMT4" ShapeID="_x0000_i1181" DrawAspect="Content" ObjectID="_1728399526" r:id="rId183"/>
        </w:object>
      </w:r>
      <w:r>
        <w:t>.</w:t>
      </w:r>
    </w:p>
    <w:p w:rsidR="00C77B93" w:rsidRPr="007166D3" w:rsidRDefault="00C77B93" w:rsidP="00C77B93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182" type="#_x0000_t75" style="width:42.65pt;height:18pt" o:ole="">
            <v:imagedata r:id="rId14" o:title=""/>
          </v:shape>
          <o:OLEObject Type="Embed" ProgID="Equation.DSMT4" ShapeID="_x0000_i1182" DrawAspect="Content" ObjectID="_1728399527" r:id="rId184"/>
        </w:object>
      </w:r>
      <w:r w:rsidRPr="007166D3">
        <w:t>.</w:t>
      </w:r>
    </w:p>
    <w:p w:rsidR="00C77B93" w:rsidRDefault="00C77B93" w:rsidP="00C77B93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183" type="#_x0000_t75" style="width:42.65pt;height:18pt" o:ole="">
            <v:imagedata r:id="rId16" o:title=""/>
          </v:shape>
          <o:OLEObject Type="Embed" ProgID="Equation.DSMT4" ShapeID="_x0000_i1183" DrawAspect="Content" ObjectID="_1728399528" r:id="rId185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184" type="#_x0000_t75" style="width:14pt;height:18pt" o:ole="">
            <v:imagedata r:id="rId18" o:title=""/>
          </v:shape>
          <o:OLEObject Type="Embed" ProgID="Equation.DSMT4" ShapeID="_x0000_i1184" DrawAspect="Content" ObjectID="_1728399529" r:id="rId186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185" type="#_x0000_t75" style="width:12pt;height:13.35pt" o:ole="">
            <v:imagedata r:id="rId20" o:title=""/>
          </v:shape>
          <o:OLEObject Type="Embed" ProgID="Equation.DSMT4" ShapeID="_x0000_i1185" DrawAspect="Content" ObjectID="_1728399530" r:id="rId187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186" type="#_x0000_t75" style="width:42.65pt;height:18pt" o:ole="">
            <v:imagedata r:id="rId16" o:title=""/>
          </v:shape>
          <o:OLEObject Type="Embed" ProgID="Equation.DSMT4" ShapeID="_x0000_i1186" DrawAspect="Content" ObjectID="_1728399531" r:id="rId188"/>
        </w:object>
      </w:r>
      <w:r w:rsidRPr="007166D3">
        <w:t>.</w:t>
      </w:r>
    </w:p>
    <w:p w:rsidR="00C77B93" w:rsidRPr="002378E8" w:rsidRDefault="00C77B93" w:rsidP="00C77B93">
      <w:pPr>
        <w:ind w:left="284"/>
        <w:jc w:val="both"/>
      </w:pPr>
    </w:p>
    <w:p w:rsidR="00C77B93" w:rsidRDefault="00C77B93" w:rsidP="00C77B93"/>
    <w:p w:rsidR="00C77B93" w:rsidRPr="00D17BBD" w:rsidRDefault="00C77B93" w:rsidP="00C77B93">
      <w:pPr>
        <w:ind w:left="360" w:hanging="360"/>
        <w:jc w:val="both"/>
        <w:rPr>
          <w:b/>
        </w:rPr>
      </w:pPr>
      <w:r>
        <w:rPr>
          <w:b/>
        </w:rPr>
        <w:t xml:space="preserve">Вариант </w:t>
      </w:r>
      <w:r>
        <w:rPr>
          <w:b/>
        </w:rPr>
        <w:t>18</w:t>
      </w:r>
      <w:r w:rsidRPr="009D799D">
        <w:rPr>
          <w:b/>
        </w:rPr>
        <w:t>.</w:t>
      </w:r>
    </w:p>
    <w:p w:rsidR="00C77B93" w:rsidRDefault="00C77B93" w:rsidP="00C77B93">
      <w:pPr>
        <w:ind w:left="284" w:hanging="284"/>
        <w:jc w:val="both"/>
      </w:pPr>
    </w:p>
    <w:p w:rsidR="00C77B93" w:rsidRDefault="00C77B93" w:rsidP="00886E9C">
      <w:pPr>
        <w:pStyle w:val="a3"/>
        <w:numPr>
          <w:ilvl w:val="0"/>
          <w:numId w:val="18"/>
        </w:numPr>
        <w:ind w:left="284"/>
        <w:jc w:val="both"/>
      </w:pPr>
      <w:r>
        <w:t>На комплексной плоскости изобразить числа: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1</w:t>
      </w:r>
      <w:r w:rsidRPr="00D91B57">
        <w:t>=</w:t>
      </w:r>
      <w:r w:rsidRPr="00D17BBD">
        <w:t>-</w:t>
      </w:r>
      <w:r w:rsidRPr="00FA547A">
        <w:t>2</w:t>
      </w:r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>
        <w:t>-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C77B93" w:rsidRPr="00F63882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D91B57">
        <w:t>1)^1/3 –</w:t>
      </w:r>
      <w:r>
        <w:t xml:space="preserve"> знаками </w:t>
      </w:r>
      <w:r w:rsidRPr="00D91B57">
        <w:t xml:space="preserve">^ </w:t>
      </w:r>
      <w:r>
        <w:t>красного цвета</w:t>
      </w:r>
      <w:r w:rsidRPr="00F63882">
        <w:t>;</w:t>
      </w:r>
    </w:p>
    <w:p w:rsidR="00C77B93" w:rsidRPr="00F63882" w:rsidRDefault="00C77B93" w:rsidP="00C77B93">
      <w:pPr>
        <w:pStyle w:val="a3"/>
        <w:ind w:left="284"/>
        <w:jc w:val="both"/>
      </w:pPr>
      <w:r w:rsidRPr="00F63882">
        <w:t xml:space="preserve">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C77B93" w:rsidRPr="00D91B57" w:rsidRDefault="00C77B93" w:rsidP="00C77B93">
      <w:pPr>
        <w:pStyle w:val="a3"/>
        <w:ind w:left="284"/>
        <w:jc w:val="both"/>
      </w:pPr>
      <w:r w:rsidRPr="00FA547A">
        <w:t xml:space="preserve"> </w:t>
      </w:r>
      <w:r>
        <w:t>Проверить правильность произведенных вычислений и отображений.</w:t>
      </w:r>
    </w:p>
    <w:p w:rsidR="00C77B93" w:rsidRDefault="00C77B93" w:rsidP="00C77B93">
      <w:pPr>
        <w:pStyle w:val="a3"/>
        <w:ind w:left="284"/>
      </w:pPr>
    </w:p>
    <w:p w:rsidR="00C77B93" w:rsidRPr="00AC24E8" w:rsidRDefault="00C77B93" w:rsidP="00886E9C">
      <w:pPr>
        <w:pStyle w:val="a3"/>
        <w:numPr>
          <w:ilvl w:val="0"/>
          <w:numId w:val="18"/>
        </w:numPr>
        <w:ind w:left="284"/>
      </w:pPr>
      <w:r w:rsidRPr="00AC24E8">
        <w:t>На комплексной плоскост</w:t>
      </w:r>
      <w:r>
        <w:t xml:space="preserve">и построить множество точек, удовлетворяющих </w:t>
      </w:r>
      <w:r w:rsidRPr="00AC24E8">
        <w:t xml:space="preserve"> условиям</w:t>
      </w:r>
    </w:p>
    <w:p w:rsidR="00C77B93" w:rsidRPr="00D91B57" w:rsidRDefault="00C77B93" w:rsidP="00C77B93">
      <w:pPr>
        <w:pStyle w:val="a3"/>
        <w:ind w:left="284"/>
      </w:pPr>
      <w:r w:rsidRPr="009B026F">
        <w:rPr>
          <w:b/>
          <w:position w:val="-34"/>
        </w:rPr>
        <w:object w:dxaOrig="1300" w:dyaOrig="800">
          <v:shape id="_x0000_i1187" type="#_x0000_t75" style="width:65.35pt;height:40.65pt" o:ole="">
            <v:imagedata r:id="rId67" o:title=""/>
          </v:shape>
          <o:OLEObject Type="Embed" ProgID="Equation.DSMT4" ShapeID="_x0000_i1187" DrawAspect="Content" ObjectID="_1728399532" r:id="rId189"/>
        </w:object>
      </w:r>
    </w:p>
    <w:p w:rsidR="00C77B93" w:rsidRPr="007166D3" w:rsidRDefault="00C77B93" w:rsidP="00C77B93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579" w:dyaOrig="700">
          <v:shape id="_x0000_i1188" type="#_x0000_t75" style="width:79.35pt;height:35.35pt" o:ole="">
            <v:imagedata r:id="rId69" o:title=""/>
          </v:shape>
          <o:OLEObject Type="Embed" ProgID="Equation.DSMT4" ShapeID="_x0000_i1188" DrawAspect="Content" ObjectID="_1728399533" r:id="rId190"/>
        </w:object>
      </w:r>
      <w:r w:rsidRPr="007166D3">
        <w:rPr>
          <w:b/>
        </w:rPr>
        <w:t>:</w:t>
      </w:r>
    </w:p>
    <w:p w:rsidR="00C77B93" w:rsidRPr="005D1E4A" w:rsidRDefault="00C77B93" w:rsidP="00C77B93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189" type="#_x0000_t75" style="width:56.65pt;height:24pt" o:ole="">
            <v:imagedata r:id="rId11" o:title=""/>
          </v:shape>
          <o:OLEObject Type="Embed" ProgID="Equation.DSMT4" ShapeID="_x0000_i1189" DrawAspect="Content" ObjectID="_1728399534" r:id="rId191"/>
        </w:object>
      </w:r>
      <w:r w:rsidRPr="007166D3">
        <w:t>.</w:t>
      </w:r>
    </w:p>
    <w:p w:rsidR="00C77B93" w:rsidRPr="009D799D" w:rsidRDefault="00C77B93" w:rsidP="00C77B93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190" type="#_x0000_t75" style="width:56.65pt;height:24pt" o:ole="">
            <v:imagedata r:id="rId11" o:title=""/>
          </v:shape>
          <o:OLEObject Type="Embed" ProgID="Equation.DSMT4" ShapeID="_x0000_i1190" DrawAspect="Content" ObjectID="_1728399535" r:id="rId192"/>
        </w:object>
      </w:r>
      <w:r>
        <w:t>.</w:t>
      </w:r>
    </w:p>
    <w:p w:rsidR="00C77B93" w:rsidRPr="007166D3" w:rsidRDefault="00C77B93" w:rsidP="00C77B93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191" type="#_x0000_t75" style="width:42.65pt;height:18pt" o:ole="">
            <v:imagedata r:id="rId14" o:title=""/>
          </v:shape>
          <o:OLEObject Type="Embed" ProgID="Equation.DSMT4" ShapeID="_x0000_i1191" DrawAspect="Content" ObjectID="_1728399536" r:id="rId193"/>
        </w:object>
      </w:r>
      <w:r w:rsidRPr="007166D3">
        <w:t>.</w:t>
      </w:r>
    </w:p>
    <w:p w:rsidR="00C77B93" w:rsidRDefault="00C77B93" w:rsidP="00C77B93">
      <w:pPr>
        <w:ind w:left="284"/>
        <w:jc w:val="both"/>
      </w:pPr>
      <w:r>
        <w:lastRenderedPageBreak/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192" type="#_x0000_t75" style="width:42.65pt;height:18pt" o:ole="">
            <v:imagedata r:id="rId16" o:title=""/>
          </v:shape>
          <o:OLEObject Type="Embed" ProgID="Equation.DSMT4" ShapeID="_x0000_i1192" DrawAspect="Content" ObjectID="_1728399537" r:id="rId194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193" type="#_x0000_t75" style="width:14pt;height:18pt" o:ole="">
            <v:imagedata r:id="rId18" o:title=""/>
          </v:shape>
          <o:OLEObject Type="Embed" ProgID="Equation.DSMT4" ShapeID="_x0000_i1193" DrawAspect="Content" ObjectID="_1728399538" r:id="rId195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194" type="#_x0000_t75" style="width:12pt;height:13.35pt" o:ole="">
            <v:imagedata r:id="rId20" o:title=""/>
          </v:shape>
          <o:OLEObject Type="Embed" ProgID="Equation.DSMT4" ShapeID="_x0000_i1194" DrawAspect="Content" ObjectID="_1728399539" r:id="rId196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195" type="#_x0000_t75" style="width:42.65pt;height:18pt" o:ole="">
            <v:imagedata r:id="rId16" o:title=""/>
          </v:shape>
          <o:OLEObject Type="Embed" ProgID="Equation.DSMT4" ShapeID="_x0000_i1195" DrawAspect="Content" ObjectID="_1728399540" r:id="rId197"/>
        </w:object>
      </w:r>
      <w:r w:rsidRPr="007166D3">
        <w:t>.</w:t>
      </w:r>
    </w:p>
    <w:p w:rsidR="00C77B93" w:rsidRDefault="00C77B93" w:rsidP="00C77B93"/>
    <w:p w:rsidR="00C77B93" w:rsidRDefault="00C77B93" w:rsidP="00C77B93"/>
    <w:p w:rsidR="00C77B93" w:rsidRPr="00D17BBD" w:rsidRDefault="00C77B93" w:rsidP="00C77B93">
      <w:pPr>
        <w:ind w:left="360"/>
        <w:jc w:val="both"/>
        <w:rPr>
          <w:b/>
        </w:rPr>
      </w:pPr>
      <w:r>
        <w:rPr>
          <w:b/>
        </w:rPr>
        <w:t xml:space="preserve">Вариант </w:t>
      </w:r>
      <w:r>
        <w:rPr>
          <w:b/>
        </w:rPr>
        <w:t>19</w:t>
      </w:r>
      <w:r w:rsidRPr="009D799D">
        <w:rPr>
          <w:b/>
        </w:rPr>
        <w:t>.</w:t>
      </w:r>
    </w:p>
    <w:p w:rsidR="00C77B93" w:rsidRDefault="00C77B93" w:rsidP="00C77B93">
      <w:pPr>
        <w:ind w:left="284" w:hanging="284"/>
        <w:jc w:val="both"/>
      </w:pPr>
    </w:p>
    <w:p w:rsidR="00C77B93" w:rsidRDefault="00C77B93" w:rsidP="00886E9C">
      <w:pPr>
        <w:pStyle w:val="a3"/>
        <w:numPr>
          <w:ilvl w:val="0"/>
          <w:numId w:val="19"/>
        </w:numPr>
        <w:ind w:left="284"/>
        <w:jc w:val="both"/>
      </w:pPr>
      <w:r>
        <w:t>На комплексной плоскости изобразить числа: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1</w:t>
      </w:r>
      <w:r w:rsidRPr="00D91B57">
        <w:t>=</w:t>
      </w:r>
      <w:r w:rsidRPr="00D17BBD">
        <w:t>-</w:t>
      </w:r>
      <w:proofErr w:type="spellStart"/>
      <w:r>
        <w:rPr>
          <w:lang w:val="en-US"/>
        </w:rPr>
        <w:t>sqrt</w:t>
      </w:r>
      <w:proofErr w:type="spellEnd"/>
      <w:r>
        <w:t>3</w:t>
      </w:r>
      <w:r w:rsidRPr="00B94961">
        <w:t>+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>
        <w:t>-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C77B93" w:rsidRPr="00F63882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F7086F">
        <w:t>2</w:t>
      </w:r>
      <w:r>
        <w:t>)^1/</w:t>
      </w:r>
      <w:r w:rsidRPr="00F7086F">
        <w:t>2</w:t>
      </w:r>
      <w:r w:rsidRPr="00D91B57">
        <w:t xml:space="preserve"> –</w:t>
      </w:r>
      <w:r>
        <w:t xml:space="preserve"> знаками </w:t>
      </w:r>
      <w:r w:rsidRPr="00D91B57">
        <w:t xml:space="preserve">^ </w:t>
      </w:r>
      <w:r>
        <w:t>красного цвета</w:t>
      </w:r>
    </w:p>
    <w:p w:rsidR="00C77B93" w:rsidRPr="00F63882" w:rsidRDefault="00C77B93" w:rsidP="00C77B93">
      <w:pPr>
        <w:pStyle w:val="a3"/>
        <w:ind w:left="284"/>
        <w:jc w:val="both"/>
      </w:pPr>
      <w:r w:rsidRPr="00F63882">
        <w:t xml:space="preserve">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C77B93" w:rsidRPr="00D91B57" w:rsidRDefault="00C77B93" w:rsidP="00C77B93">
      <w:pPr>
        <w:pStyle w:val="a3"/>
        <w:ind w:left="284"/>
        <w:jc w:val="both"/>
      </w:pPr>
      <w:r w:rsidRPr="00FA547A">
        <w:t xml:space="preserve"> </w:t>
      </w:r>
      <w:r>
        <w:t>Проверить правильность произведенных вычислений и отображений.</w:t>
      </w:r>
    </w:p>
    <w:p w:rsidR="00C77B93" w:rsidRDefault="00C77B93" w:rsidP="00C77B93"/>
    <w:p w:rsidR="00C77B93" w:rsidRPr="00AC24E8" w:rsidRDefault="00C77B93" w:rsidP="00886E9C">
      <w:pPr>
        <w:pStyle w:val="a3"/>
        <w:numPr>
          <w:ilvl w:val="0"/>
          <w:numId w:val="19"/>
        </w:numPr>
        <w:ind w:left="284"/>
      </w:pPr>
      <w:r w:rsidRPr="00AC24E8">
        <w:t>На комплексной плоскост</w:t>
      </w:r>
      <w:r>
        <w:t>и построить множество точек, удовлетворяющих</w:t>
      </w:r>
      <w:r w:rsidRPr="00AC24E8">
        <w:t xml:space="preserve"> условиям</w:t>
      </w:r>
    </w:p>
    <w:p w:rsidR="00C77B93" w:rsidRPr="00D91B57" w:rsidRDefault="00C77B93" w:rsidP="00C77B93">
      <w:pPr>
        <w:pStyle w:val="a3"/>
        <w:ind w:left="284"/>
      </w:pPr>
      <w:r w:rsidRPr="009B026F">
        <w:rPr>
          <w:b/>
          <w:position w:val="-34"/>
        </w:rPr>
        <w:object w:dxaOrig="1240" w:dyaOrig="800">
          <v:shape id="_x0000_i1196" type="#_x0000_t75" style="width:62pt;height:40.65pt" o:ole="">
            <v:imagedata r:id="rId78" o:title=""/>
          </v:shape>
          <o:OLEObject Type="Embed" ProgID="Equation.DSMT4" ShapeID="_x0000_i1196" DrawAspect="Content" ObjectID="_1728399541" r:id="rId198"/>
        </w:object>
      </w:r>
    </w:p>
    <w:p w:rsidR="00C77B93" w:rsidRPr="007166D3" w:rsidRDefault="00FA5CEE" w:rsidP="00C77B93">
      <w:pPr>
        <w:jc w:val="both"/>
        <w:rPr>
          <w:b/>
        </w:rPr>
      </w:pPr>
      <w:r>
        <w:t xml:space="preserve">3.  </w:t>
      </w:r>
      <w:r w:rsidR="00C77B93" w:rsidRPr="007166D3">
        <w:t>Для последовательности</w:t>
      </w:r>
      <w:r w:rsidR="00C77B93" w:rsidRPr="007166D3">
        <w:rPr>
          <w:b/>
        </w:rPr>
        <w:t xml:space="preserve">  </w:t>
      </w:r>
      <w:r w:rsidR="00C77B93" w:rsidRPr="007166D3">
        <w:rPr>
          <w:b/>
          <w:position w:val="-26"/>
        </w:rPr>
        <w:object w:dxaOrig="1579" w:dyaOrig="700">
          <v:shape id="_x0000_i1197" type="#_x0000_t75" style="width:79.35pt;height:35.35pt" o:ole="">
            <v:imagedata r:id="rId80" o:title=""/>
          </v:shape>
          <o:OLEObject Type="Embed" ProgID="Equation.DSMT4" ShapeID="_x0000_i1197" DrawAspect="Content" ObjectID="_1728399542" r:id="rId199"/>
        </w:object>
      </w:r>
      <w:r w:rsidR="00C77B93" w:rsidRPr="007166D3">
        <w:rPr>
          <w:b/>
        </w:rPr>
        <w:t>:</w:t>
      </w:r>
    </w:p>
    <w:p w:rsidR="00C77B93" w:rsidRPr="005D1E4A" w:rsidRDefault="00C77B93" w:rsidP="00C77B93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198" type="#_x0000_t75" style="width:56.65pt;height:24pt" o:ole="">
            <v:imagedata r:id="rId11" o:title=""/>
          </v:shape>
          <o:OLEObject Type="Embed" ProgID="Equation.DSMT4" ShapeID="_x0000_i1198" DrawAspect="Content" ObjectID="_1728399543" r:id="rId200"/>
        </w:object>
      </w:r>
      <w:r w:rsidRPr="007166D3">
        <w:t>.</w:t>
      </w:r>
    </w:p>
    <w:p w:rsidR="00C77B93" w:rsidRPr="009D799D" w:rsidRDefault="00C77B93" w:rsidP="00C77B93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199" type="#_x0000_t75" style="width:56.65pt;height:24pt" o:ole="">
            <v:imagedata r:id="rId11" o:title=""/>
          </v:shape>
          <o:OLEObject Type="Embed" ProgID="Equation.DSMT4" ShapeID="_x0000_i1199" DrawAspect="Content" ObjectID="_1728399544" r:id="rId201"/>
        </w:object>
      </w:r>
      <w:r>
        <w:t>.</w:t>
      </w:r>
    </w:p>
    <w:p w:rsidR="00C77B93" w:rsidRPr="007166D3" w:rsidRDefault="00C77B93" w:rsidP="00C77B93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200" type="#_x0000_t75" style="width:42.65pt;height:18pt" o:ole="">
            <v:imagedata r:id="rId14" o:title=""/>
          </v:shape>
          <o:OLEObject Type="Embed" ProgID="Equation.DSMT4" ShapeID="_x0000_i1200" DrawAspect="Content" ObjectID="_1728399545" r:id="rId202"/>
        </w:object>
      </w:r>
      <w:r w:rsidRPr="007166D3">
        <w:t>.</w:t>
      </w:r>
    </w:p>
    <w:p w:rsidR="00C77B93" w:rsidRDefault="00C77B93" w:rsidP="00C77B93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201" type="#_x0000_t75" style="width:42.65pt;height:18pt" o:ole="">
            <v:imagedata r:id="rId16" o:title=""/>
          </v:shape>
          <o:OLEObject Type="Embed" ProgID="Equation.DSMT4" ShapeID="_x0000_i1201" DrawAspect="Content" ObjectID="_1728399546" r:id="rId203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202" type="#_x0000_t75" style="width:14pt;height:18pt" o:ole="">
            <v:imagedata r:id="rId18" o:title=""/>
          </v:shape>
          <o:OLEObject Type="Embed" ProgID="Equation.DSMT4" ShapeID="_x0000_i1202" DrawAspect="Content" ObjectID="_1728399547" r:id="rId204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203" type="#_x0000_t75" style="width:12pt;height:13.35pt" o:ole="">
            <v:imagedata r:id="rId20" o:title=""/>
          </v:shape>
          <o:OLEObject Type="Embed" ProgID="Equation.DSMT4" ShapeID="_x0000_i1203" DrawAspect="Content" ObjectID="_1728399548" r:id="rId205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204" type="#_x0000_t75" style="width:42.65pt;height:18pt" o:ole="">
            <v:imagedata r:id="rId16" o:title=""/>
          </v:shape>
          <o:OLEObject Type="Embed" ProgID="Equation.DSMT4" ShapeID="_x0000_i1204" DrawAspect="Content" ObjectID="_1728399549" r:id="rId206"/>
        </w:object>
      </w:r>
      <w:r w:rsidRPr="007166D3">
        <w:t>.</w:t>
      </w:r>
    </w:p>
    <w:p w:rsidR="00C77B93" w:rsidRDefault="00C77B93" w:rsidP="00C77B93"/>
    <w:p w:rsidR="00C77B93" w:rsidRPr="00AA7B1C" w:rsidRDefault="00C77B93" w:rsidP="00C77B93"/>
    <w:p w:rsidR="00C77B93" w:rsidRPr="00D17BBD" w:rsidRDefault="00C77B93" w:rsidP="00C77B93">
      <w:pPr>
        <w:ind w:left="360"/>
        <w:jc w:val="both"/>
        <w:rPr>
          <w:b/>
        </w:rPr>
      </w:pPr>
      <w:r>
        <w:rPr>
          <w:b/>
        </w:rPr>
        <w:t xml:space="preserve">Вариант </w:t>
      </w:r>
      <w:r>
        <w:rPr>
          <w:b/>
        </w:rPr>
        <w:t>20</w:t>
      </w:r>
      <w:r w:rsidRPr="009D799D">
        <w:rPr>
          <w:b/>
        </w:rPr>
        <w:t>.</w:t>
      </w:r>
    </w:p>
    <w:p w:rsidR="00C77B93" w:rsidRDefault="00C77B93" w:rsidP="00C77B93">
      <w:pPr>
        <w:ind w:left="284" w:hanging="284"/>
        <w:jc w:val="both"/>
      </w:pPr>
    </w:p>
    <w:p w:rsidR="00C77B93" w:rsidRDefault="00C77B93" w:rsidP="00886E9C">
      <w:pPr>
        <w:pStyle w:val="a3"/>
        <w:numPr>
          <w:ilvl w:val="0"/>
          <w:numId w:val="20"/>
        </w:numPr>
        <w:ind w:left="284"/>
        <w:jc w:val="both"/>
      </w:pPr>
      <w:r>
        <w:t>На комплексной плоскости изобразить числа: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1</w:t>
      </w:r>
      <w:r w:rsidRPr="00D91B57">
        <w:t>=</w:t>
      </w:r>
      <w:r w:rsidRPr="00D17BBD">
        <w:t>-</w:t>
      </w:r>
      <w:proofErr w:type="spellStart"/>
      <w:r>
        <w:rPr>
          <w:lang w:val="en-US"/>
        </w:rPr>
        <w:t>sqrt</w:t>
      </w:r>
      <w:proofErr w:type="spellEnd"/>
      <w:r>
        <w:t>3</w:t>
      </w:r>
      <w:r w:rsidRPr="00B94961">
        <w:t>+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D91B57">
        <w:t>=</w:t>
      </w:r>
      <w:proofErr w:type="spellStart"/>
      <w:r>
        <w:rPr>
          <w:lang w:val="en-US"/>
        </w:rPr>
        <w:t>sqrt</w:t>
      </w:r>
      <w:proofErr w:type="spellEnd"/>
      <w:r>
        <w:t>3</w:t>
      </w:r>
      <w:r w:rsidRPr="00B94961">
        <w:t>+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4=</w:t>
      </w:r>
      <w:r w:rsidRPr="00F7086F">
        <w:t>0.5*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C77B93" w:rsidRPr="00BD28F1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F7086F">
        <w:t>1</w:t>
      </w:r>
      <w:r>
        <w:t>)^1/</w:t>
      </w:r>
      <w:r w:rsidRPr="00F7086F">
        <w:t>2</w:t>
      </w:r>
      <w:r w:rsidRPr="00D91B57">
        <w:t xml:space="preserve"> –</w:t>
      </w:r>
      <w:r>
        <w:t xml:space="preserve"> знаками </w:t>
      </w:r>
      <w:r w:rsidRPr="00D91B57">
        <w:t xml:space="preserve">^ </w:t>
      </w:r>
      <w:r>
        <w:t>красного цвета</w:t>
      </w:r>
      <w:r w:rsidRPr="00BD28F1">
        <w:t>;</w:t>
      </w:r>
    </w:p>
    <w:p w:rsidR="00C77B93" w:rsidRPr="00BD28F1" w:rsidRDefault="00C77B93" w:rsidP="00C77B93">
      <w:pPr>
        <w:pStyle w:val="a3"/>
        <w:ind w:left="284"/>
        <w:jc w:val="both"/>
      </w:pPr>
      <w:r w:rsidRPr="00BD28F1">
        <w:t xml:space="preserve">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BD28F1">
        <w:t>2</w:t>
      </w:r>
      <w:r w:rsidRPr="00F63882">
        <w:t>/</w:t>
      </w:r>
      <w:r>
        <w:rPr>
          <w:lang w:val="en-US"/>
        </w:rPr>
        <w:t>Z</w:t>
      </w:r>
      <w:r w:rsidRPr="00BD28F1">
        <w:t>1</w:t>
      </w:r>
      <w:r w:rsidRPr="00F63882">
        <w:t xml:space="preserve">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C77B93" w:rsidRPr="00D91B57" w:rsidRDefault="00C77B93" w:rsidP="00C77B93">
      <w:pPr>
        <w:pStyle w:val="a3"/>
        <w:ind w:left="284"/>
        <w:jc w:val="both"/>
      </w:pPr>
      <w:r w:rsidRPr="00FA547A">
        <w:t xml:space="preserve"> </w:t>
      </w:r>
      <w:r>
        <w:t>Проверить правильность произведенных вычислений и отображений.</w:t>
      </w:r>
    </w:p>
    <w:p w:rsidR="00C77B93" w:rsidRDefault="00C77B93" w:rsidP="00C77B93"/>
    <w:p w:rsidR="00C77B93" w:rsidRPr="00AC24E8" w:rsidRDefault="00C77B93" w:rsidP="00886E9C">
      <w:pPr>
        <w:pStyle w:val="a3"/>
        <w:numPr>
          <w:ilvl w:val="0"/>
          <w:numId w:val="20"/>
        </w:numPr>
        <w:ind w:left="284"/>
      </w:pPr>
      <w:r w:rsidRPr="00AC24E8">
        <w:t>На комплексной плоскост</w:t>
      </w:r>
      <w:r>
        <w:t>и построить множество точек, удовлетворяющих</w:t>
      </w:r>
      <w:r w:rsidRPr="00AC24E8">
        <w:t xml:space="preserve"> условиям</w:t>
      </w:r>
    </w:p>
    <w:p w:rsidR="00C77B93" w:rsidRPr="00D91B57" w:rsidRDefault="00C77B93" w:rsidP="00C77B93">
      <w:pPr>
        <w:pStyle w:val="a3"/>
        <w:ind w:left="284"/>
      </w:pPr>
      <w:r w:rsidRPr="009B026F">
        <w:rPr>
          <w:b/>
          <w:position w:val="-34"/>
        </w:rPr>
        <w:object w:dxaOrig="1320" w:dyaOrig="800">
          <v:shape id="_x0000_i1205" type="#_x0000_t75" style="width:66pt;height:40.65pt" o:ole="">
            <v:imagedata r:id="rId89" o:title=""/>
          </v:shape>
          <o:OLEObject Type="Embed" ProgID="Equation.DSMT4" ShapeID="_x0000_i1205" DrawAspect="Content" ObjectID="_1728399550" r:id="rId207"/>
        </w:object>
      </w:r>
    </w:p>
    <w:p w:rsidR="00C77B93" w:rsidRPr="007166D3" w:rsidRDefault="00C77B93" w:rsidP="00C77B93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579" w:dyaOrig="700">
          <v:shape id="_x0000_i1206" type="#_x0000_t75" style="width:79.35pt;height:35.35pt" o:ole="">
            <v:imagedata r:id="rId91" o:title=""/>
          </v:shape>
          <o:OLEObject Type="Embed" ProgID="Equation.DSMT4" ShapeID="_x0000_i1206" DrawAspect="Content" ObjectID="_1728399551" r:id="rId208"/>
        </w:object>
      </w:r>
      <w:r w:rsidRPr="007166D3">
        <w:rPr>
          <w:b/>
        </w:rPr>
        <w:t>:</w:t>
      </w:r>
    </w:p>
    <w:p w:rsidR="00C77B93" w:rsidRPr="005D1E4A" w:rsidRDefault="00C77B93" w:rsidP="00C77B93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207" type="#_x0000_t75" style="width:56.65pt;height:24pt" o:ole="">
            <v:imagedata r:id="rId11" o:title=""/>
          </v:shape>
          <o:OLEObject Type="Embed" ProgID="Equation.DSMT4" ShapeID="_x0000_i1207" DrawAspect="Content" ObjectID="_1728399552" r:id="rId209"/>
        </w:object>
      </w:r>
      <w:r w:rsidRPr="007166D3">
        <w:t>.</w:t>
      </w:r>
    </w:p>
    <w:p w:rsidR="00C77B93" w:rsidRPr="009D799D" w:rsidRDefault="00C77B93" w:rsidP="00C77B93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208" type="#_x0000_t75" style="width:56.65pt;height:24pt" o:ole="">
            <v:imagedata r:id="rId11" o:title=""/>
          </v:shape>
          <o:OLEObject Type="Embed" ProgID="Equation.DSMT4" ShapeID="_x0000_i1208" DrawAspect="Content" ObjectID="_1728399553" r:id="rId210"/>
        </w:object>
      </w:r>
      <w:r>
        <w:t>.</w:t>
      </w:r>
    </w:p>
    <w:p w:rsidR="00C77B93" w:rsidRPr="007166D3" w:rsidRDefault="00C77B93" w:rsidP="00C77B93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209" type="#_x0000_t75" style="width:42.65pt;height:18pt" o:ole="">
            <v:imagedata r:id="rId14" o:title=""/>
          </v:shape>
          <o:OLEObject Type="Embed" ProgID="Equation.DSMT4" ShapeID="_x0000_i1209" DrawAspect="Content" ObjectID="_1728399554" r:id="rId211"/>
        </w:object>
      </w:r>
      <w:r w:rsidRPr="007166D3">
        <w:t>.</w:t>
      </w:r>
    </w:p>
    <w:p w:rsidR="00C77B93" w:rsidRDefault="00C77B93" w:rsidP="00C77B93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210" type="#_x0000_t75" style="width:42.65pt;height:18pt" o:ole="">
            <v:imagedata r:id="rId16" o:title=""/>
          </v:shape>
          <o:OLEObject Type="Embed" ProgID="Equation.DSMT4" ShapeID="_x0000_i1210" DrawAspect="Content" ObjectID="_1728399555" r:id="rId212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211" type="#_x0000_t75" style="width:14pt;height:18pt" o:ole="">
            <v:imagedata r:id="rId18" o:title=""/>
          </v:shape>
          <o:OLEObject Type="Embed" ProgID="Equation.DSMT4" ShapeID="_x0000_i1211" DrawAspect="Content" ObjectID="_1728399556" r:id="rId213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212" type="#_x0000_t75" style="width:12pt;height:13.35pt" o:ole="">
            <v:imagedata r:id="rId20" o:title=""/>
          </v:shape>
          <o:OLEObject Type="Embed" ProgID="Equation.DSMT4" ShapeID="_x0000_i1212" DrawAspect="Content" ObjectID="_1728399557" r:id="rId214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213" type="#_x0000_t75" style="width:42.65pt;height:18pt" o:ole="">
            <v:imagedata r:id="rId16" o:title=""/>
          </v:shape>
          <o:OLEObject Type="Embed" ProgID="Equation.DSMT4" ShapeID="_x0000_i1213" DrawAspect="Content" ObjectID="_1728399558" r:id="rId215"/>
        </w:object>
      </w:r>
      <w:r w:rsidRPr="007166D3">
        <w:t>.</w:t>
      </w:r>
    </w:p>
    <w:p w:rsidR="00C77B93" w:rsidRPr="00F7086F" w:rsidRDefault="00C77B93" w:rsidP="00C77B93">
      <w:pPr>
        <w:rPr>
          <w:b/>
        </w:rPr>
      </w:pPr>
    </w:p>
    <w:p w:rsidR="00C77B93" w:rsidRPr="00D17BBD" w:rsidRDefault="00C77B93" w:rsidP="00C77B93">
      <w:pPr>
        <w:ind w:left="360"/>
        <w:jc w:val="both"/>
        <w:rPr>
          <w:b/>
        </w:rPr>
      </w:pPr>
      <w:r>
        <w:rPr>
          <w:b/>
        </w:rPr>
        <w:t xml:space="preserve">Вариант </w:t>
      </w:r>
      <w:r>
        <w:rPr>
          <w:b/>
        </w:rPr>
        <w:t>21</w:t>
      </w:r>
      <w:r w:rsidRPr="009D799D">
        <w:rPr>
          <w:b/>
        </w:rPr>
        <w:t>.</w:t>
      </w:r>
    </w:p>
    <w:p w:rsidR="00C77B93" w:rsidRDefault="00C77B93" w:rsidP="00C77B93">
      <w:pPr>
        <w:ind w:left="284" w:hanging="284"/>
        <w:jc w:val="both"/>
      </w:pPr>
    </w:p>
    <w:p w:rsidR="00C77B93" w:rsidRDefault="00C77B93" w:rsidP="00886E9C">
      <w:pPr>
        <w:pStyle w:val="a3"/>
        <w:numPr>
          <w:ilvl w:val="0"/>
          <w:numId w:val="21"/>
        </w:numPr>
        <w:ind w:left="284"/>
        <w:jc w:val="both"/>
      </w:pPr>
      <w:r>
        <w:t>На комплексной плоскости изобразить числа: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1</w:t>
      </w:r>
      <w:r w:rsidRPr="00D91B57">
        <w:t>=</w:t>
      </w:r>
      <w:r w:rsidRPr="00D17BBD">
        <w:t>-</w:t>
      </w:r>
      <w:proofErr w:type="spellStart"/>
      <w:r>
        <w:rPr>
          <w:lang w:val="en-US"/>
        </w:rPr>
        <w:t>sqrt</w:t>
      </w:r>
      <w:proofErr w:type="spellEnd"/>
      <w:r>
        <w:t>3</w:t>
      </w:r>
      <w:r w:rsidRPr="00B94961">
        <w:t>+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 w:rsidRPr="00D17BBD">
        <w:t>2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4=</w:t>
      </w:r>
      <w:r w:rsidRPr="00F7086F">
        <w:t>0.5*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C77B93" w:rsidRPr="00BD28F1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D91B57">
        <w:t>1)^1/3 –</w:t>
      </w:r>
      <w:r>
        <w:t xml:space="preserve"> знаками </w:t>
      </w:r>
      <w:r w:rsidRPr="00D91B57">
        <w:t xml:space="preserve">^ </w:t>
      </w:r>
      <w:r>
        <w:t>красного цвета</w:t>
      </w:r>
      <w:r w:rsidRPr="00BD28F1">
        <w:t>;</w:t>
      </w:r>
    </w:p>
    <w:p w:rsidR="00C77B93" w:rsidRPr="00BD28F1" w:rsidRDefault="00C77B93" w:rsidP="00C77B93">
      <w:pPr>
        <w:pStyle w:val="a3"/>
        <w:ind w:left="284"/>
        <w:jc w:val="both"/>
      </w:pPr>
      <w:r w:rsidRPr="00BD28F1">
        <w:t xml:space="preserve">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C77B93" w:rsidRPr="00D91B57" w:rsidRDefault="00C77B93" w:rsidP="00C77B93">
      <w:pPr>
        <w:pStyle w:val="a3"/>
        <w:ind w:left="284"/>
        <w:jc w:val="both"/>
      </w:pPr>
      <w:r w:rsidRPr="00FA547A">
        <w:t xml:space="preserve"> </w:t>
      </w:r>
      <w:r>
        <w:t>Проверить правильность произведенных вычислений и отображений.</w:t>
      </w:r>
    </w:p>
    <w:p w:rsidR="00C77B93" w:rsidRDefault="00C77B93" w:rsidP="00C77B93">
      <w:pPr>
        <w:pStyle w:val="a3"/>
        <w:ind w:left="284"/>
      </w:pPr>
    </w:p>
    <w:p w:rsidR="00C77B93" w:rsidRPr="00AC24E8" w:rsidRDefault="00C77B93" w:rsidP="00886E9C">
      <w:pPr>
        <w:pStyle w:val="a3"/>
        <w:numPr>
          <w:ilvl w:val="0"/>
          <w:numId w:val="21"/>
        </w:numPr>
        <w:ind w:left="284"/>
      </w:pPr>
      <w:r w:rsidRPr="00AC24E8">
        <w:t>На комплексной плоскост</w:t>
      </w:r>
      <w:r>
        <w:t>и построить множество точек, удовлетворяющих</w:t>
      </w:r>
      <w:r w:rsidRPr="00AC24E8">
        <w:t xml:space="preserve"> условиям</w:t>
      </w:r>
    </w:p>
    <w:p w:rsidR="00C77B93" w:rsidRPr="00D91B57" w:rsidRDefault="00C77B93" w:rsidP="00C77B93">
      <w:pPr>
        <w:pStyle w:val="a3"/>
        <w:ind w:left="284"/>
      </w:pPr>
      <w:r w:rsidRPr="00F7086F">
        <w:rPr>
          <w:b/>
          <w:position w:val="-38"/>
        </w:rPr>
        <w:object w:dxaOrig="1300" w:dyaOrig="880">
          <v:shape id="_x0000_i1214" type="#_x0000_t75" style="width:65.35pt;height:44.65pt" o:ole="">
            <v:imagedata r:id="rId100" o:title=""/>
          </v:shape>
          <o:OLEObject Type="Embed" ProgID="Equation.DSMT4" ShapeID="_x0000_i1214" DrawAspect="Content" ObjectID="_1728399559" r:id="rId216"/>
        </w:object>
      </w:r>
    </w:p>
    <w:p w:rsidR="00C77B93" w:rsidRPr="007166D3" w:rsidRDefault="00C77B93" w:rsidP="00C77B93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700" w:dyaOrig="700">
          <v:shape id="_x0000_i1215" type="#_x0000_t75" style="width:86pt;height:35.35pt" o:ole="">
            <v:imagedata r:id="rId102" o:title=""/>
          </v:shape>
          <o:OLEObject Type="Embed" ProgID="Equation.DSMT4" ShapeID="_x0000_i1215" DrawAspect="Content" ObjectID="_1728399560" r:id="rId217"/>
        </w:object>
      </w:r>
      <w:r w:rsidRPr="007166D3">
        <w:rPr>
          <w:b/>
        </w:rPr>
        <w:t>:</w:t>
      </w:r>
    </w:p>
    <w:p w:rsidR="00C77B93" w:rsidRPr="005D1E4A" w:rsidRDefault="00C77B93" w:rsidP="00C77B93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216" type="#_x0000_t75" style="width:56.65pt;height:24pt" o:ole="">
            <v:imagedata r:id="rId11" o:title=""/>
          </v:shape>
          <o:OLEObject Type="Embed" ProgID="Equation.DSMT4" ShapeID="_x0000_i1216" DrawAspect="Content" ObjectID="_1728399561" r:id="rId218"/>
        </w:object>
      </w:r>
      <w:r w:rsidRPr="007166D3">
        <w:t>.</w:t>
      </w:r>
    </w:p>
    <w:p w:rsidR="00C77B93" w:rsidRPr="009D799D" w:rsidRDefault="00C77B93" w:rsidP="00C77B93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217" type="#_x0000_t75" style="width:56.65pt;height:24pt" o:ole="">
            <v:imagedata r:id="rId11" o:title=""/>
          </v:shape>
          <o:OLEObject Type="Embed" ProgID="Equation.DSMT4" ShapeID="_x0000_i1217" DrawAspect="Content" ObjectID="_1728399562" r:id="rId219"/>
        </w:object>
      </w:r>
      <w:r>
        <w:t>.</w:t>
      </w:r>
    </w:p>
    <w:p w:rsidR="00C77B93" w:rsidRPr="007166D3" w:rsidRDefault="00C77B93" w:rsidP="00C77B93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218" type="#_x0000_t75" style="width:42.65pt;height:18pt" o:ole="">
            <v:imagedata r:id="rId14" o:title=""/>
          </v:shape>
          <o:OLEObject Type="Embed" ProgID="Equation.DSMT4" ShapeID="_x0000_i1218" DrawAspect="Content" ObjectID="_1728399563" r:id="rId220"/>
        </w:object>
      </w:r>
      <w:r w:rsidRPr="007166D3">
        <w:t>.</w:t>
      </w:r>
    </w:p>
    <w:p w:rsidR="00C77B93" w:rsidRDefault="00C77B93" w:rsidP="00C77B93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219" type="#_x0000_t75" style="width:42.65pt;height:18pt" o:ole="">
            <v:imagedata r:id="rId16" o:title=""/>
          </v:shape>
          <o:OLEObject Type="Embed" ProgID="Equation.DSMT4" ShapeID="_x0000_i1219" DrawAspect="Content" ObjectID="_1728399564" r:id="rId221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220" type="#_x0000_t75" style="width:14pt;height:18pt" o:ole="">
            <v:imagedata r:id="rId18" o:title=""/>
          </v:shape>
          <o:OLEObject Type="Embed" ProgID="Equation.DSMT4" ShapeID="_x0000_i1220" DrawAspect="Content" ObjectID="_1728399565" r:id="rId222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221" type="#_x0000_t75" style="width:12pt;height:13.35pt" o:ole="">
            <v:imagedata r:id="rId20" o:title=""/>
          </v:shape>
          <o:OLEObject Type="Embed" ProgID="Equation.DSMT4" ShapeID="_x0000_i1221" DrawAspect="Content" ObjectID="_1728399566" r:id="rId223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222" type="#_x0000_t75" style="width:42.65pt;height:18pt" o:ole="">
            <v:imagedata r:id="rId16" o:title=""/>
          </v:shape>
          <o:OLEObject Type="Embed" ProgID="Equation.DSMT4" ShapeID="_x0000_i1222" DrawAspect="Content" ObjectID="_1728399567" r:id="rId224"/>
        </w:object>
      </w:r>
      <w:r w:rsidRPr="007166D3">
        <w:t>.</w:t>
      </w:r>
    </w:p>
    <w:p w:rsidR="00C77B93" w:rsidRPr="00F7086F" w:rsidRDefault="00C77B93" w:rsidP="00C77B93"/>
    <w:p w:rsidR="00C77B93" w:rsidRPr="00D17BBD" w:rsidRDefault="00C77B93" w:rsidP="00C77B93">
      <w:pPr>
        <w:ind w:left="360"/>
        <w:jc w:val="both"/>
        <w:rPr>
          <w:b/>
        </w:rPr>
      </w:pPr>
      <w:r>
        <w:rPr>
          <w:b/>
        </w:rPr>
        <w:t>Вариант 22</w:t>
      </w:r>
      <w:r w:rsidRPr="009D799D">
        <w:rPr>
          <w:b/>
        </w:rPr>
        <w:t>.</w:t>
      </w:r>
    </w:p>
    <w:p w:rsidR="00C77B93" w:rsidRDefault="00C77B93" w:rsidP="00C77B93">
      <w:pPr>
        <w:ind w:left="284" w:hanging="284"/>
        <w:jc w:val="both"/>
      </w:pPr>
    </w:p>
    <w:p w:rsidR="00C77B93" w:rsidRDefault="00C77B93" w:rsidP="00886E9C">
      <w:pPr>
        <w:pStyle w:val="a3"/>
        <w:numPr>
          <w:ilvl w:val="0"/>
          <w:numId w:val="22"/>
        </w:numPr>
        <w:ind w:left="284"/>
        <w:jc w:val="both"/>
      </w:pPr>
      <w:r>
        <w:t>На комплексной плоскости изобразить числа:</w:t>
      </w:r>
    </w:p>
    <w:p w:rsidR="00C77B93" w:rsidRDefault="00C77B93" w:rsidP="00C77B93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1</w:t>
      </w:r>
      <w:r w:rsidRPr="00D91B57">
        <w:t>=</w:t>
      </w:r>
      <w:proofErr w:type="spellStart"/>
      <w:r>
        <w:rPr>
          <w:lang w:val="en-US"/>
        </w:rPr>
        <w:t>sqrt</w:t>
      </w:r>
      <w:proofErr w:type="spellEnd"/>
      <w:r>
        <w:t>3</w:t>
      </w:r>
      <w:r w:rsidRPr="00B94961">
        <w:t>+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 w:rsidRPr="00B94961">
        <w:t xml:space="preserve">1+ </w:t>
      </w:r>
      <w:proofErr w:type="spellStart"/>
      <w:r>
        <w:rPr>
          <w:lang w:val="en-US"/>
        </w:rPr>
        <w:t>sqrt</w:t>
      </w:r>
      <w:proofErr w:type="spellEnd"/>
      <w:r>
        <w:t>3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C77B93" w:rsidRDefault="00C77B93" w:rsidP="00C77B93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C77B93" w:rsidRDefault="00C77B93" w:rsidP="00C77B93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C77B93" w:rsidRPr="00BD28F1" w:rsidRDefault="00C77B93" w:rsidP="00C77B93">
      <w:pPr>
        <w:pStyle w:val="a3"/>
        <w:ind w:left="284"/>
        <w:jc w:val="both"/>
      </w:pP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>
        <w:t>1)^1/</w:t>
      </w:r>
      <w:r w:rsidRPr="00327BAD">
        <w:t>2</w:t>
      </w:r>
      <w:r w:rsidRPr="00D91B57">
        <w:t xml:space="preserve"> –</w:t>
      </w:r>
      <w:r>
        <w:t xml:space="preserve"> знаками </w:t>
      </w:r>
      <w:r w:rsidRPr="00D91B57">
        <w:t xml:space="preserve">^ </w:t>
      </w:r>
      <w:r>
        <w:t>красного цвета</w:t>
      </w:r>
      <w:r w:rsidRPr="00BD28F1">
        <w:t>;</w:t>
      </w:r>
    </w:p>
    <w:p w:rsidR="00C77B93" w:rsidRPr="00BD28F1" w:rsidRDefault="00C77B93" w:rsidP="00C77B93">
      <w:pPr>
        <w:pStyle w:val="a3"/>
        <w:ind w:left="284"/>
        <w:jc w:val="both"/>
      </w:pP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C77B93" w:rsidRPr="00D91B57" w:rsidRDefault="00C77B93" w:rsidP="00C77B93">
      <w:pPr>
        <w:pStyle w:val="a3"/>
        <w:ind w:left="284"/>
        <w:jc w:val="both"/>
      </w:pPr>
      <w:r>
        <w:t>Проверить правильность произведенных вычислений и отображений.</w:t>
      </w:r>
    </w:p>
    <w:p w:rsidR="00C77B93" w:rsidRDefault="00C77B93" w:rsidP="00C77B93"/>
    <w:p w:rsidR="00C77B93" w:rsidRPr="00AC24E8" w:rsidRDefault="00C77B93" w:rsidP="00886E9C">
      <w:pPr>
        <w:pStyle w:val="a3"/>
        <w:numPr>
          <w:ilvl w:val="0"/>
          <w:numId w:val="22"/>
        </w:numPr>
        <w:ind w:left="284" w:hanging="284"/>
      </w:pPr>
      <w:r w:rsidRPr="00AC24E8">
        <w:t>На комплексной плоскост</w:t>
      </w:r>
      <w:r>
        <w:t>и построить множество точек, удовлетворяющих</w:t>
      </w:r>
      <w:r w:rsidRPr="00AC24E8">
        <w:t xml:space="preserve"> условиям</w:t>
      </w:r>
    </w:p>
    <w:p w:rsidR="00C77B93" w:rsidRPr="00D91B57" w:rsidRDefault="00C77B93" w:rsidP="00C77B93">
      <w:pPr>
        <w:pStyle w:val="a3"/>
        <w:ind w:left="284"/>
      </w:pPr>
      <w:r w:rsidRPr="00D17BBD">
        <w:rPr>
          <w:b/>
          <w:position w:val="-18"/>
        </w:rPr>
        <w:object w:dxaOrig="1219" w:dyaOrig="480">
          <v:shape id="_x0000_i1223" type="#_x0000_t75" style="width:61.35pt;height:24pt" o:ole="">
            <v:imagedata r:id="rId111" o:title=""/>
          </v:shape>
          <o:OLEObject Type="Embed" ProgID="Equation.DSMT4" ShapeID="_x0000_i1223" DrawAspect="Content" ObjectID="_1728399568" r:id="rId225"/>
        </w:object>
      </w:r>
    </w:p>
    <w:p w:rsidR="00C77B93" w:rsidRPr="007166D3" w:rsidRDefault="00C77B93" w:rsidP="00C77B93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700" w:dyaOrig="700">
          <v:shape id="_x0000_i1224" type="#_x0000_t75" style="width:86pt;height:35.35pt" o:ole="">
            <v:imagedata r:id="rId113" o:title=""/>
          </v:shape>
          <o:OLEObject Type="Embed" ProgID="Equation.DSMT4" ShapeID="_x0000_i1224" DrawAspect="Content" ObjectID="_1728399569" r:id="rId226"/>
        </w:object>
      </w:r>
      <w:r w:rsidRPr="007166D3">
        <w:rPr>
          <w:b/>
        </w:rPr>
        <w:t>:</w:t>
      </w:r>
    </w:p>
    <w:p w:rsidR="00C77B93" w:rsidRPr="005D1E4A" w:rsidRDefault="00C77B93" w:rsidP="00C77B93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225" type="#_x0000_t75" style="width:56.65pt;height:24pt" o:ole="">
            <v:imagedata r:id="rId11" o:title=""/>
          </v:shape>
          <o:OLEObject Type="Embed" ProgID="Equation.DSMT4" ShapeID="_x0000_i1225" DrawAspect="Content" ObjectID="_1728399570" r:id="rId227"/>
        </w:object>
      </w:r>
      <w:r w:rsidRPr="007166D3">
        <w:t>.</w:t>
      </w:r>
    </w:p>
    <w:p w:rsidR="00C77B93" w:rsidRPr="009D799D" w:rsidRDefault="00C77B93" w:rsidP="00C77B93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226" type="#_x0000_t75" style="width:56.65pt;height:24pt" o:ole="">
            <v:imagedata r:id="rId11" o:title=""/>
          </v:shape>
          <o:OLEObject Type="Embed" ProgID="Equation.DSMT4" ShapeID="_x0000_i1226" DrawAspect="Content" ObjectID="_1728399571" r:id="rId228"/>
        </w:object>
      </w:r>
      <w:r>
        <w:t>.</w:t>
      </w:r>
    </w:p>
    <w:p w:rsidR="00C77B93" w:rsidRPr="007166D3" w:rsidRDefault="00C77B93" w:rsidP="00C77B93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227" type="#_x0000_t75" style="width:42.65pt;height:18pt" o:ole="">
            <v:imagedata r:id="rId14" o:title=""/>
          </v:shape>
          <o:OLEObject Type="Embed" ProgID="Equation.DSMT4" ShapeID="_x0000_i1227" DrawAspect="Content" ObjectID="_1728399572" r:id="rId229"/>
        </w:object>
      </w:r>
      <w:r w:rsidRPr="007166D3">
        <w:t>.</w:t>
      </w:r>
    </w:p>
    <w:p w:rsidR="00C77B93" w:rsidRDefault="00C77B93" w:rsidP="00C77B93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228" type="#_x0000_t75" style="width:42.65pt;height:18pt" o:ole="">
            <v:imagedata r:id="rId16" o:title=""/>
          </v:shape>
          <o:OLEObject Type="Embed" ProgID="Equation.DSMT4" ShapeID="_x0000_i1228" DrawAspect="Content" ObjectID="_1728399573" r:id="rId230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229" type="#_x0000_t75" style="width:14pt;height:18pt" o:ole="">
            <v:imagedata r:id="rId18" o:title=""/>
          </v:shape>
          <o:OLEObject Type="Embed" ProgID="Equation.DSMT4" ShapeID="_x0000_i1229" DrawAspect="Content" ObjectID="_1728399574" r:id="rId231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230" type="#_x0000_t75" style="width:12pt;height:13.35pt" o:ole="">
            <v:imagedata r:id="rId20" o:title=""/>
          </v:shape>
          <o:OLEObject Type="Embed" ProgID="Equation.DSMT4" ShapeID="_x0000_i1230" DrawAspect="Content" ObjectID="_1728399575" r:id="rId232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231" type="#_x0000_t75" style="width:42.65pt;height:18pt" o:ole="">
            <v:imagedata r:id="rId16" o:title=""/>
          </v:shape>
          <o:OLEObject Type="Embed" ProgID="Equation.DSMT4" ShapeID="_x0000_i1231" DrawAspect="Content" ObjectID="_1728399576" r:id="rId233"/>
        </w:object>
      </w:r>
      <w:r w:rsidRPr="007166D3">
        <w:t>.</w:t>
      </w:r>
    </w:p>
    <w:p w:rsidR="00C77B93" w:rsidRDefault="00C77B93" w:rsidP="00C77B93"/>
    <w:p w:rsidR="00C77B93" w:rsidRPr="00D17BBD" w:rsidRDefault="00C77B93" w:rsidP="00C77B93">
      <w:pPr>
        <w:ind w:left="360"/>
        <w:jc w:val="both"/>
        <w:rPr>
          <w:b/>
        </w:rPr>
      </w:pPr>
      <w:r>
        <w:rPr>
          <w:b/>
        </w:rPr>
        <w:t>Вариант 23</w:t>
      </w:r>
      <w:r w:rsidRPr="009D799D">
        <w:rPr>
          <w:b/>
        </w:rPr>
        <w:t>.</w:t>
      </w:r>
    </w:p>
    <w:p w:rsidR="00C77B93" w:rsidRDefault="00C77B93" w:rsidP="00C77B93">
      <w:pPr>
        <w:ind w:left="284" w:hanging="284"/>
        <w:jc w:val="both"/>
      </w:pPr>
    </w:p>
    <w:p w:rsidR="00C77B93" w:rsidRDefault="00C77B93" w:rsidP="00886E9C">
      <w:pPr>
        <w:pStyle w:val="a3"/>
        <w:numPr>
          <w:ilvl w:val="0"/>
          <w:numId w:val="23"/>
        </w:numPr>
        <w:ind w:left="284"/>
        <w:jc w:val="both"/>
      </w:pPr>
      <w:r>
        <w:t>На комплексной плоскости изобразить числа: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1</w:t>
      </w:r>
      <w:r w:rsidRPr="00D91B57">
        <w:t>=</w:t>
      </w:r>
      <w:r w:rsidRPr="00D17BBD">
        <w:t>-</w:t>
      </w:r>
      <w:r>
        <w:t>1</w:t>
      </w:r>
      <w:r w:rsidRPr="00B94961">
        <w:t xml:space="preserve"> +</w:t>
      </w:r>
      <w:r w:rsidRPr="009B1669">
        <w:t xml:space="preserve"> </w:t>
      </w:r>
      <w:proofErr w:type="spellStart"/>
      <w:r>
        <w:rPr>
          <w:lang w:val="en-US"/>
        </w:rPr>
        <w:t>sqrt</w:t>
      </w:r>
      <w:proofErr w:type="spellEnd"/>
      <w:r>
        <w:t>3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 w:rsidRPr="00D17BBD">
        <w:t>2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C77B93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C77B93" w:rsidRPr="00BD28F1" w:rsidRDefault="00C77B93" w:rsidP="00C77B93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D91B57">
        <w:t>1)^1/3 –</w:t>
      </w:r>
      <w:r>
        <w:t xml:space="preserve"> знаками </w:t>
      </w:r>
      <w:r w:rsidRPr="00D91B57">
        <w:t xml:space="preserve">^ </w:t>
      </w:r>
      <w:r>
        <w:t>красного цвета</w:t>
      </w:r>
      <w:r w:rsidRPr="00BD28F1">
        <w:t>;</w:t>
      </w:r>
    </w:p>
    <w:p w:rsidR="00C77B93" w:rsidRPr="00BD28F1" w:rsidRDefault="00C77B93" w:rsidP="00C77B93">
      <w:pPr>
        <w:pStyle w:val="a3"/>
        <w:ind w:left="284"/>
        <w:jc w:val="both"/>
      </w:pPr>
      <w:r w:rsidRPr="00BD28F1">
        <w:t xml:space="preserve">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C77B93" w:rsidRPr="00D91B57" w:rsidRDefault="00C77B93" w:rsidP="00C77B93">
      <w:pPr>
        <w:pStyle w:val="a3"/>
        <w:ind w:left="284"/>
        <w:jc w:val="both"/>
      </w:pPr>
      <w:r w:rsidRPr="00FA547A">
        <w:t xml:space="preserve"> </w:t>
      </w:r>
      <w:r>
        <w:t>Проверить правильность произведенных вычислений и отображений.</w:t>
      </w:r>
    </w:p>
    <w:p w:rsidR="00C77B93" w:rsidRPr="00AC24E8" w:rsidRDefault="00C77B93" w:rsidP="00886E9C">
      <w:pPr>
        <w:pStyle w:val="a3"/>
        <w:numPr>
          <w:ilvl w:val="0"/>
          <w:numId w:val="23"/>
        </w:numPr>
        <w:ind w:left="284" w:hanging="284"/>
      </w:pPr>
      <w:r w:rsidRPr="00AC24E8">
        <w:lastRenderedPageBreak/>
        <w:t>На комплексной плоскост</w:t>
      </w:r>
      <w:r>
        <w:t>и построить множество точек, удовлетворяющих</w:t>
      </w:r>
      <w:r w:rsidRPr="00AC24E8">
        <w:t xml:space="preserve"> условиям</w:t>
      </w:r>
    </w:p>
    <w:p w:rsidR="00C77B93" w:rsidRPr="00D91B57" w:rsidRDefault="00C77B93" w:rsidP="00C77B93">
      <w:pPr>
        <w:pStyle w:val="a3"/>
        <w:ind w:left="284"/>
      </w:pPr>
      <w:r w:rsidRPr="00F7086F">
        <w:rPr>
          <w:b/>
          <w:position w:val="-38"/>
        </w:rPr>
        <w:object w:dxaOrig="1320" w:dyaOrig="880">
          <v:shape id="_x0000_i1246" type="#_x0000_t75" style="width:66pt;height:44.65pt" o:ole="">
            <v:imagedata r:id="rId122" o:title=""/>
          </v:shape>
          <o:OLEObject Type="Embed" ProgID="Equation.DSMT4" ShapeID="_x0000_i1246" DrawAspect="Content" ObjectID="_1728399577" r:id="rId234"/>
        </w:object>
      </w:r>
    </w:p>
    <w:p w:rsidR="00C77B93" w:rsidRPr="007166D3" w:rsidRDefault="00C77B93" w:rsidP="00C77B93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700" w:dyaOrig="700">
          <v:shape id="_x0000_i1247" type="#_x0000_t75" style="width:86pt;height:35.35pt" o:ole="">
            <v:imagedata r:id="rId124" o:title=""/>
          </v:shape>
          <o:OLEObject Type="Embed" ProgID="Equation.DSMT4" ShapeID="_x0000_i1247" DrawAspect="Content" ObjectID="_1728399578" r:id="rId235"/>
        </w:object>
      </w:r>
      <w:r w:rsidRPr="007166D3">
        <w:rPr>
          <w:b/>
        </w:rPr>
        <w:t>:</w:t>
      </w:r>
    </w:p>
    <w:p w:rsidR="00C77B93" w:rsidRPr="005D1E4A" w:rsidRDefault="00C77B93" w:rsidP="00C77B93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232" type="#_x0000_t75" style="width:56.65pt;height:24pt" o:ole="">
            <v:imagedata r:id="rId11" o:title=""/>
          </v:shape>
          <o:OLEObject Type="Embed" ProgID="Equation.DSMT4" ShapeID="_x0000_i1232" DrawAspect="Content" ObjectID="_1728399579" r:id="rId236"/>
        </w:object>
      </w:r>
      <w:r w:rsidRPr="007166D3">
        <w:t>.</w:t>
      </w:r>
    </w:p>
    <w:p w:rsidR="00C77B93" w:rsidRPr="009D799D" w:rsidRDefault="00C77B93" w:rsidP="00C77B93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233" type="#_x0000_t75" style="width:56.65pt;height:24pt" o:ole="">
            <v:imagedata r:id="rId11" o:title=""/>
          </v:shape>
          <o:OLEObject Type="Embed" ProgID="Equation.DSMT4" ShapeID="_x0000_i1233" DrawAspect="Content" ObjectID="_1728399580" r:id="rId237"/>
        </w:object>
      </w:r>
      <w:r>
        <w:t>.</w:t>
      </w:r>
    </w:p>
    <w:p w:rsidR="00C77B93" w:rsidRPr="007166D3" w:rsidRDefault="00C77B93" w:rsidP="00C77B93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234" type="#_x0000_t75" style="width:42.65pt;height:18pt" o:ole="">
            <v:imagedata r:id="rId14" o:title=""/>
          </v:shape>
          <o:OLEObject Type="Embed" ProgID="Equation.DSMT4" ShapeID="_x0000_i1234" DrawAspect="Content" ObjectID="_1728399581" r:id="rId238"/>
        </w:object>
      </w:r>
      <w:r w:rsidRPr="007166D3">
        <w:t>.</w:t>
      </w:r>
    </w:p>
    <w:p w:rsidR="00C77B93" w:rsidRDefault="00C77B93" w:rsidP="00C77B93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235" type="#_x0000_t75" style="width:42.65pt;height:18pt" o:ole="">
            <v:imagedata r:id="rId16" o:title=""/>
          </v:shape>
          <o:OLEObject Type="Embed" ProgID="Equation.DSMT4" ShapeID="_x0000_i1235" DrawAspect="Content" ObjectID="_1728399582" r:id="rId239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236" type="#_x0000_t75" style="width:14pt;height:18pt" o:ole="">
            <v:imagedata r:id="rId18" o:title=""/>
          </v:shape>
          <o:OLEObject Type="Embed" ProgID="Equation.DSMT4" ShapeID="_x0000_i1236" DrawAspect="Content" ObjectID="_1728399583" r:id="rId240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237" type="#_x0000_t75" style="width:12pt;height:13.35pt" o:ole="">
            <v:imagedata r:id="rId20" o:title=""/>
          </v:shape>
          <o:OLEObject Type="Embed" ProgID="Equation.DSMT4" ShapeID="_x0000_i1237" DrawAspect="Content" ObjectID="_1728399584" r:id="rId241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238" type="#_x0000_t75" style="width:42.65pt;height:18pt" o:ole="">
            <v:imagedata r:id="rId16" o:title=""/>
          </v:shape>
          <o:OLEObject Type="Embed" ProgID="Equation.DSMT4" ShapeID="_x0000_i1238" DrawAspect="Content" ObjectID="_1728399585" r:id="rId242"/>
        </w:object>
      </w:r>
      <w:r w:rsidRPr="007166D3">
        <w:t>.</w:t>
      </w:r>
    </w:p>
    <w:p w:rsidR="00C77B93" w:rsidRPr="00F7086F" w:rsidRDefault="00C77B93" w:rsidP="00C77B93"/>
    <w:p w:rsidR="00C77B93" w:rsidRPr="00D17BBD" w:rsidRDefault="00C77B93" w:rsidP="00C77B93">
      <w:pPr>
        <w:ind w:left="360"/>
        <w:jc w:val="both"/>
        <w:rPr>
          <w:b/>
        </w:rPr>
      </w:pPr>
      <w:r>
        <w:rPr>
          <w:b/>
        </w:rPr>
        <w:t>Вариант 24</w:t>
      </w:r>
      <w:r>
        <w:rPr>
          <w:b/>
        </w:rPr>
        <w:t>.</w:t>
      </w:r>
    </w:p>
    <w:p w:rsidR="00C77B93" w:rsidRDefault="00C77B93" w:rsidP="00C77B93">
      <w:pPr>
        <w:ind w:left="284" w:hanging="284"/>
        <w:jc w:val="both"/>
      </w:pPr>
    </w:p>
    <w:p w:rsidR="00C77B93" w:rsidRDefault="00C77B93" w:rsidP="00886E9C">
      <w:pPr>
        <w:pStyle w:val="a3"/>
        <w:numPr>
          <w:ilvl w:val="0"/>
          <w:numId w:val="24"/>
        </w:numPr>
        <w:ind w:left="284"/>
        <w:jc w:val="both"/>
      </w:pPr>
      <w:r>
        <w:t>На комплексной плоскости изобразить числа:</w:t>
      </w:r>
    </w:p>
    <w:p w:rsidR="00C77B93" w:rsidRDefault="00C77B93" w:rsidP="00C77B93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1</w:t>
      </w:r>
      <w:r w:rsidRPr="00D91B57">
        <w:t>=</w:t>
      </w:r>
      <w:r>
        <w:t>-2</w:t>
      </w:r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 w:rsidRPr="00B94961">
        <w:t xml:space="preserve">1+ </w:t>
      </w:r>
      <w:proofErr w:type="spellStart"/>
      <w:r>
        <w:rPr>
          <w:lang w:val="en-US"/>
        </w:rPr>
        <w:t>sqrt</w:t>
      </w:r>
      <w:proofErr w:type="spellEnd"/>
      <w:r>
        <w:t>3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C77B93" w:rsidRDefault="00C77B93" w:rsidP="00C77B93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C77B93" w:rsidRDefault="00C77B93" w:rsidP="00C77B93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C77B93" w:rsidRPr="00BD28F1" w:rsidRDefault="00C77B93" w:rsidP="00C77B93">
      <w:pPr>
        <w:pStyle w:val="a3"/>
        <w:ind w:left="284"/>
        <w:jc w:val="both"/>
      </w:pP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>
        <w:t>1)^1/</w:t>
      </w:r>
      <w:r w:rsidRPr="00327BAD">
        <w:t>2</w:t>
      </w:r>
      <w:r w:rsidRPr="00D91B57">
        <w:t xml:space="preserve"> –</w:t>
      </w:r>
      <w:r>
        <w:t xml:space="preserve"> знаками </w:t>
      </w:r>
      <w:r w:rsidRPr="00D91B57">
        <w:t xml:space="preserve">^ </w:t>
      </w:r>
      <w:r>
        <w:t>красного цвета</w:t>
      </w:r>
      <w:r w:rsidRPr="00BD28F1">
        <w:t>;</w:t>
      </w:r>
    </w:p>
    <w:p w:rsidR="00C77B93" w:rsidRPr="00BD28F1" w:rsidRDefault="00C77B93" w:rsidP="00C77B93">
      <w:pPr>
        <w:pStyle w:val="a3"/>
        <w:ind w:left="284"/>
        <w:jc w:val="both"/>
      </w:pP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C77B93" w:rsidRPr="00D91B57" w:rsidRDefault="00C77B93" w:rsidP="00C77B93">
      <w:pPr>
        <w:pStyle w:val="a3"/>
        <w:ind w:left="284"/>
        <w:jc w:val="both"/>
      </w:pPr>
      <w:r>
        <w:t>Проверить правильность произведенных вычислений и отображений.</w:t>
      </w:r>
    </w:p>
    <w:p w:rsidR="00C77B93" w:rsidRDefault="00C77B93" w:rsidP="00C77B93"/>
    <w:p w:rsidR="00C77B93" w:rsidRPr="00AC24E8" w:rsidRDefault="00C77B93" w:rsidP="00886E9C">
      <w:pPr>
        <w:pStyle w:val="a3"/>
        <w:numPr>
          <w:ilvl w:val="0"/>
          <w:numId w:val="24"/>
        </w:numPr>
        <w:ind w:left="284" w:hanging="284"/>
      </w:pPr>
      <w:r w:rsidRPr="00AC24E8">
        <w:t>На комплексной плоскост</w:t>
      </w:r>
      <w:r>
        <w:t>и построить множество точек, удовлетворяющих</w:t>
      </w:r>
      <w:r w:rsidRPr="00AC24E8">
        <w:t xml:space="preserve"> условиям</w:t>
      </w:r>
    </w:p>
    <w:p w:rsidR="00C77B93" w:rsidRPr="00D91B57" w:rsidRDefault="00C77B93" w:rsidP="00C77B93">
      <w:pPr>
        <w:pStyle w:val="a3"/>
        <w:ind w:left="284"/>
      </w:pPr>
      <w:r w:rsidRPr="00D17BBD">
        <w:rPr>
          <w:b/>
          <w:position w:val="-18"/>
        </w:rPr>
        <w:object w:dxaOrig="1219" w:dyaOrig="480">
          <v:shape id="_x0000_i1248" type="#_x0000_t75" style="width:61.35pt;height:24pt" o:ole="">
            <v:imagedata r:id="rId133" o:title=""/>
          </v:shape>
          <o:OLEObject Type="Embed" ProgID="Equation.DSMT4" ShapeID="_x0000_i1248" DrawAspect="Content" ObjectID="_1728399586" r:id="rId243"/>
        </w:object>
      </w:r>
    </w:p>
    <w:p w:rsidR="00C77B93" w:rsidRPr="007166D3" w:rsidRDefault="00C77B93" w:rsidP="00C77B93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579" w:dyaOrig="700">
          <v:shape id="_x0000_i1249" type="#_x0000_t75" style="width:80pt;height:35.35pt" o:ole="">
            <v:imagedata r:id="rId135" o:title=""/>
          </v:shape>
          <o:OLEObject Type="Embed" ProgID="Equation.DSMT4" ShapeID="_x0000_i1249" DrawAspect="Content" ObjectID="_1728399587" r:id="rId244"/>
        </w:object>
      </w:r>
      <w:r w:rsidRPr="007166D3">
        <w:rPr>
          <w:b/>
        </w:rPr>
        <w:t>:</w:t>
      </w:r>
    </w:p>
    <w:p w:rsidR="00C77B93" w:rsidRPr="005D1E4A" w:rsidRDefault="00C77B93" w:rsidP="00C77B93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239" type="#_x0000_t75" style="width:56.65pt;height:24pt" o:ole="">
            <v:imagedata r:id="rId11" o:title=""/>
          </v:shape>
          <o:OLEObject Type="Embed" ProgID="Equation.DSMT4" ShapeID="_x0000_i1239" DrawAspect="Content" ObjectID="_1728399588" r:id="rId245"/>
        </w:object>
      </w:r>
      <w:r w:rsidRPr="007166D3">
        <w:t>.</w:t>
      </w:r>
    </w:p>
    <w:p w:rsidR="00C77B93" w:rsidRPr="009D799D" w:rsidRDefault="00C77B93" w:rsidP="00C77B93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240" type="#_x0000_t75" style="width:56.65pt;height:24pt" o:ole="">
            <v:imagedata r:id="rId11" o:title=""/>
          </v:shape>
          <o:OLEObject Type="Embed" ProgID="Equation.DSMT4" ShapeID="_x0000_i1240" DrawAspect="Content" ObjectID="_1728399589" r:id="rId246"/>
        </w:object>
      </w:r>
      <w:r>
        <w:t>.</w:t>
      </w:r>
    </w:p>
    <w:p w:rsidR="00C77B93" w:rsidRPr="007166D3" w:rsidRDefault="00C77B93" w:rsidP="00C77B93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241" type="#_x0000_t75" style="width:42.65pt;height:18pt" o:ole="">
            <v:imagedata r:id="rId14" o:title=""/>
          </v:shape>
          <o:OLEObject Type="Embed" ProgID="Equation.DSMT4" ShapeID="_x0000_i1241" DrawAspect="Content" ObjectID="_1728399590" r:id="rId247"/>
        </w:object>
      </w:r>
      <w:r w:rsidRPr="007166D3">
        <w:t>.</w:t>
      </w:r>
    </w:p>
    <w:p w:rsidR="00714EEF" w:rsidRDefault="00C77B93" w:rsidP="00714EEF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242" type="#_x0000_t75" style="width:42.65pt;height:18pt" o:ole="">
            <v:imagedata r:id="rId16" o:title=""/>
          </v:shape>
          <o:OLEObject Type="Embed" ProgID="Equation.DSMT4" ShapeID="_x0000_i1242" DrawAspect="Content" ObjectID="_1728399591" r:id="rId248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243" type="#_x0000_t75" style="width:14pt;height:18pt" o:ole="">
            <v:imagedata r:id="rId18" o:title=""/>
          </v:shape>
          <o:OLEObject Type="Embed" ProgID="Equation.DSMT4" ShapeID="_x0000_i1243" DrawAspect="Content" ObjectID="_1728399592" r:id="rId249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244" type="#_x0000_t75" style="width:12pt;height:13.35pt" o:ole="">
            <v:imagedata r:id="rId20" o:title=""/>
          </v:shape>
          <o:OLEObject Type="Embed" ProgID="Equation.DSMT4" ShapeID="_x0000_i1244" DrawAspect="Content" ObjectID="_1728399593" r:id="rId250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245" type="#_x0000_t75" style="width:42.65pt;height:18pt" o:ole="">
            <v:imagedata r:id="rId16" o:title=""/>
          </v:shape>
          <o:OLEObject Type="Embed" ProgID="Equation.DSMT4" ShapeID="_x0000_i1245" DrawAspect="Content" ObjectID="_1728399594" r:id="rId251"/>
        </w:object>
      </w:r>
      <w:r w:rsidRPr="007166D3">
        <w:t>.</w:t>
      </w:r>
    </w:p>
    <w:p w:rsidR="00714EEF" w:rsidRDefault="00714EEF" w:rsidP="00714EEF"/>
    <w:p w:rsidR="00714EEF" w:rsidRDefault="00714EEF" w:rsidP="00714EEF"/>
    <w:p w:rsidR="00714EEF" w:rsidRPr="00D17BBD" w:rsidRDefault="00714EEF" w:rsidP="00714EEF">
      <w:pPr>
        <w:ind w:left="360"/>
        <w:jc w:val="both"/>
        <w:rPr>
          <w:b/>
        </w:rPr>
      </w:pPr>
      <w:r>
        <w:rPr>
          <w:b/>
        </w:rPr>
        <w:t xml:space="preserve">Вариант </w:t>
      </w:r>
      <w:r>
        <w:rPr>
          <w:b/>
        </w:rPr>
        <w:t>25</w:t>
      </w:r>
      <w:r w:rsidRPr="009D799D">
        <w:rPr>
          <w:b/>
        </w:rPr>
        <w:t>.</w:t>
      </w:r>
    </w:p>
    <w:p w:rsidR="00714EEF" w:rsidRDefault="00714EEF" w:rsidP="00714EEF">
      <w:pPr>
        <w:ind w:left="284" w:hanging="284"/>
        <w:jc w:val="both"/>
      </w:pPr>
    </w:p>
    <w:p w:rsidR="00714EEF" w:rsidRDefault="00714EEF" w:rsidP="00886E9C">
      <w:pPr>
        <w:pStyle w:val="a3"/>
        <w:numPr>
          <w:ilvl w:val="0"/>
          <w:numId w:val="25"/>
        </w:numPr>
        <w:ind w:left="284"/>
        <w:jc w:val="both"/>
      </w:pPr>
      <w:r>
        <w:t>На комплексной плоскости изобразить числа:</w:t>
      </w:r>
    </w:p>
    <w:p w:rsidR="00714EEF" w:rsidRDefault="00714EEF" w:rsidP="00714EE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1</w:t>
      </w:r>
      <w:r w:rsidRPr="00D91B57">
        <w:t>=</w:t>
      </w:r>
      <w:r w:rsidRPr="00D17BBD">
        <w:t>-</w:t>
      </w:r>
      <w:proofErr w:type="spellStart"/>
      <w:r>
        <w:rPr>
          <w:lang w:val="en-US"/>
        </w:rPr>
        <w:t>sqrt</w:t>
      </w:r>
      <w:proofErr w:type="spellEnd"/>
      <w:r>
        <w:t>3</w:t>
      </w:r>
      <w:r w:rsidRPr="00B94961">
        <w:t>+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>
        <w:t>-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714EEF" w:rsidRDefault="00714EEF" w:rsidP="00714EE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714EEF" w:rsidRDefault="00714EEF" w:rsidP="00714EE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714EEF" w:rsidRPr="00F63882" w:rsidRDefault="00714EEF" w:rsidP="00714EE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F7086F">
        <w:t>2</w:t>
      </w:r>
      <w:r>
        <w:t>)^1/</w:t>
      </w:r>
      <w:r w:rsidRPr="00F7086F">
        <w:t>2</w:t>
      </w:r>
      <w:r w:rsidRPr="00D91B57">
        <w:t xml:space="preserve"> –</w:t>
      </w:r>
      <w:r>
        <w:t xml:space="preserve"> знаками </w:t>
      </w:r>
      <w:r w:rsidRPr="00D91B57">
        <w:t xml:space="preserve">^ </w:t>
      </w:r>
      <w:r>
        <w:t>красного цвета</w:t>
      </w:r>
    </w:p>
    <w:p w:rsidR="00714EEF" w:rsidRPr="00F63882" w:rsidRDefault="00714EEF" w:rsidP="00714EEF">
      <w:pPr>
        <w:pStyle w:val="a3"/>
        <w:ind w:left="284"/>
        <w:jc w:val="both"/>
      </w:pPr>
      <w:r w:rsidRPr="00F63882">
        <w:t xml:space="preserve">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714EEF" w:rsidRPr="00D91B57" w:rsidRDefault="00714EEF" w:rsidP="00714EEF">
      <w:pPr>
        <w:pStyle w:val="a3"/>
        <w:ind w:left="284"/>
        <w:jc w:val="both"/>
      </w:pPr>
      <w:r w:rsidRPr="00FA547A">
        <w:t xml:space="preserve"> </w:t>
      </w:r>
      <w:r>
        <w:t>Проверить правильность произведенных вычислений и отображений.</w:t>
      </w:r>
    </w:p>
    <w:p w:rsidR="00714EEF" w:rsidRDefault="00714EEF" w:rsidP="00714EEF">
      <w:pPr>
        <w:pStyle w:val="a3"/>
        <w:ind w:left="284"/>
      </w:pPr>
    </w:p>
    <w:p w:rsidR="00714EEF" w:rsidRPr="00AC24E8" w:rsidRDefault="00714EEF" w:rsidP="00886E9C">
      <w:pPr>
        <w:pStyle w:val="a3"/>
        <w:numPr>
          <w:ilvl w:val="0"/>
          <w:numId w:val="25"/>
        </w:numPr>
        <w:ind w:left="284" w:hanging="284"/>
      </w:pPr>
      <w:r w:rsidRPr="00AC24E8">
        <w:t>На комплексной плоскост</w:t>
      </w:r>
      <w:r>
        <w:t>и построить множество точек, удовлетворяющих</w:t>
      </w:r>
      <w:r w:rsidRPr="00AC24E8">
        <w:t xml:space="preserve"> условиям</w:t>
      </w:r>
    </w:p>
    <w:p w:rsidR="00714EEF" w:rsidRPr="00D91B57" w:rsidRDefault="00714EEF" w:rsidP="00714EEF">
      <w:pPr>
        <w:pStyle w:val="a3"/>
        <w:ind w:left="284"/>
      </w:pPr>
      <w:r w:rsidRPr="009B026F">
        <w:rPr>
          <w:b/>
          <w:position w:val="-34"/>
        </w:rPr>
        <w:object w:dxaOrig="1240" w:dyaOrig="800">
          <v:shape id="_x0000_i1250" type="#_x0000_t75" style="width:62pt;height:40.65pt" o:ole="">
            <v:imagedata r:id="rId78" o:title=""/>
          </v:shape>
          <o:OLEObject Type="Embed" ProgID="Equation.DSMT4" ShapeID="_x0000_i1250" DrawAspect="Content" ObjectID="_1728399595" r:id="rId252"/>
        </w:object>
      </w:r>
    </w:p>
    <w:p w:rsidR="00714EEF" w:rsidRPr="007166D3" w:rsidRDefault="00714EEF" w:rsidP="00714EEF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579" w:dyaOrig="700">
          <v:shape id="_x0000_i1251" type="#_x0000_t75" style="width:79.35pt;height:35.35pt" o:ole="">
            <v:imagedata r:id="rId80" o:title=""/>
          </v:shape>
          <o:OLEObject Type="Embed" ProgID="Equation.DSMT4" ShapeID="_x0000_i1251" DrawAspect="Content" ObjectID="_1728399596" r:id="rId253"/>
        </w:object>
      </w:r>
      <w:r w:rsidRPr="007166D3">
        <w:rPr>
          <w:b/>
        </w:rPr>
        <w:t>:</w:t>
      </w:r>
    </w:p>
    <w:p w:rsidR="00714EEF" w:rsidRPr="005D1E4A" w:rsidRDefault="00714EEF" w:rsidP="00714EEF">
      <w:pPr>
        <w:ind w:left="360"/>
        <w:jc w:val="both"/>
      </w:pPr>
      <w:proofErr w:type="gramStart"/>
      <w:r>
        <w:rPr>
          <w:lang w:val="en-US"/>
        </w:rPr>
        <w:lastRenderedPageBreak/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252" type="#_x0000_t75" style="width:56.65pt;height:24pt" o:ole="">
            <v:imagedata r:id="rId11" o:title=""/>
          </v:shape>
          <o:OLEObject Type="Embed" ProgID="Equation.DSMT4" ShapeID="_x0000_i1252" DrawAspect="Content" ObjectID="_1728399597" r:id="rId254"/>
        </w:object>
      </w:r>
      <w:r w:rsidRPr="007166D3">
        <w:t>.</w:t>
      </w:r>
    </w:p>
    <w:p w:rsidR="00714EEF" w:rsidRPr="009D799D" w:rsidRDefault="00714EEF" w:rsidP="00714EEF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253" type="#_x0000_t75" style="width:56.65pt;height:24pt" o:ole="">
            <v:imagedata r:id="rId11" o:title=""/>
          </v:shape>
          <o:OLEObject Type="Embed" ProgID="Equation.DSMT4" ShapeID="_x0000_i1253" DrawAspect="Content" ObjectID="_1728399598" r:id="rId255"/>
        </w:object>
      </w:r>
      <w:r>
        <w:t>.</w:t>
      </w:r>
    </w:p>
    <w:p w:rsidR="00714EEF" w:rsidRPr="007166D3" w:rsidRDefault="00714EEF" w:rsidP="00714EEF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254" type="#_x0000_t75" style="width:42.65pt;height:18pt" o:ole="">
            <v:imagedata r:id="rId14" o:title=""/>
          </v:shape>
          <o:OLEObject Type="Embed" ProgID="Equation.DSMT4" ShapeID="_x0000_i1254" DrawAspect="Content" ObjectID="_1728399599" r:id="rId256"/>
        </w:object>
      </w:r>
      <w:r w:rsidRPr="007166D3">
        <w:t>.</w:t>
      </w:r>
    </w:p>
    <w:p w:rsidR="00714EEF" w:rsidRDefault="00714EEF" w:rsidP="00714EEF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255" type="#_x0000_t75" style="width:42.65pt;height:18pt" o:ole="">
            <v:imagedata r:id="rId16" o:title=""/>
          </v:shape>
          <o:OLEObject Type="Embed" ProgID="Equation.DSMT4" ShapeID="_x0000_i1255" DrawAspect="Content" ObjectID="_1728399600" r:id="rId257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256" type="#_x0000_t75" style="width:14pt;height:18pt" o:ole="">
            <v:imagedata r:id="rId18" o:title=""/>
          </v:shape>
          <o:OLEObject Type="Embed" ProgID="Equation.DSMT4" ShapeID="_x0000_i1256" DrawAspect="Content" ObjectID="_1728399601" r:id="rId258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257" type="#_x0000_t75" style="width:12pt;height:13.35pt" o:ole="">
            <v:imagedata r:id="rId20" o:title=""/>
          </v:shape>
          <o:OLEObject Type="Embed" ProgID="Equation.DSMT4" ShapeID="_x0000_i1257" DrawAspect="Content" ObjectID="_1728399602" r:id="rId259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258" type="#_x0000_t75" style="width:42.65pt;height:18pt" o:ole="">
            <v:imagedata r:id="rId16" o:title=""/>
          </v:shape>
          <o:OLEObject Type="Embed" ProgID="Equation.DSMT4" ShapeID="_x0000_i1258" DrawAspect="Content" ObjectID="_1728399603" r:id="rId260"/>
        </w:object>
      </w:r>
      <w:r w:rsidRPr="007166D3">
        <w:t>.</w:t>
      </w:r>
    </w:p>
    <w:p w:rsidR="00714EEF" w:rsidRDefault="00714EEF" w:rsidP="00714EEF"/>
    <w:p w:rsidR="00714EEF" w:rsidRPr="00AA7B1C" w:rsidRDefault="00714EEF" w:rsidP="00714EEF"/>
    <w:p w:rsidR="00714EEF" w:rsidRPr="00D17BBD" w:rsidRDefault="00714EEF" w:rsidP="00714EEF">
      <w:pPr>
        <w:ind w:left="360"/>
        <w:jc w:val="both"/>
        <w:rPr>
          <w:b/>
        </w:rPr>
      </w:pPr>
      <w:r>
        <w:rPr>
          <w:b/>
        </w:rPr>
        <w:t xml:space="preserve">Вариант </w:t>
      </w:r>
      <w:r>
        <w:rPr>
          <w:b/>
        </w:rPr>
        <w:t>26</w:t>
      </w:r>
      <w:r w:rsidRPr="009D799D">
        <w:rPr>
          <w:b/>
        </w:rPr>
        <w:t>.</w:t>
      </w:r>
    </w:p>
    <w:p w:rsidR="00714EEF" w:rsidRDefault="00714EEF" w:rsidP="00714EEF">
      <w:pPr>
        <w:ind w:left="284" w:hanging="284"/>
        <w:jc w:val="both"/>
      </w:pPr>
    </w:p>
    <w:p w:rsidR="00714EEF" w:rsidRDefault="00714EEF" w:rsidP="00886E9C">
      <w:pPr>
        <w:pStyle w:val="a3"/>
        <w:numPr>
          <w:ilvl w:val="0"/>
          <w:numId w:val="26"/>
        </w:numPr>
        <w:ind w:left="284"/>
        <w:jc w:val="both"/>
      </w:pPr>
      <w:r>
        <w:t>На комплексной плоскости изобразить числа:</w:t>
      </w:r>
    </w:p>
    <w:p w:rsidR="00714EEF" w:rsidRDefault="00714EEF" w:rsidP="00714EE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1</w:t>
      </w:r>
      <w:r w:rsidRPr="00D91B57">
        <w:t>=</w:t>
      </w:r>
      <w:r w:rsidRPr="00D17BBD">
        <w:t>-</w:t>
      </w:r>
      <w:proofErr w:type="spellStart"/>
      <w:r>
        <w:rPr>
          <w:lang w:val="en-US"/>
        </w:rPr>
        <w:t>sqrt</w:t>
      </w:r>
      <w:proofErr w:type="spellEnd"/>
      <w:r>
        <w:t>3</w:t>
      </w:r>
      <w:r w:rsidRPr="00B94961">
        <w:t>+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D91B57">
        <w:t>=</w:t>
      </w:r>
      <w:proofErr w:type="spellStart"/>
      <w:r>
        <w:rPr>
          <w:lang w:val="en-US"/>
        </w:rPr>
        <w:t>sqrt</w:t>
      </w:r>
      <w:proofErr w:type="spellEnd"/>
      <w:r>
        <w:t>3</w:t>
      </w:r>
      <w:r w:rsidRPr="00B94961">
        <w:t>+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714EEF" w:rsidRDefault="00714EEF" w:rsidP="00714EE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714EEF" w:rsidRDefault="00714EEF" w:rsidP="00714EE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4=</w:t>
      </w:r>
      <w:r w:rsidRPr="00F7086F">
        <w:t>0.5*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714EEF" w:rsidRPr="00BD28F1" w:rsidRDefault="00714EEF" w:rsidP="00714EE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F7086F">
        <w:t>1</w:t>
      </w:r>
      <w:r>
        <w:t>)^1/</w:t>
      </w:r>
      <w:r w:rsidRPr="00F7086F">
        <w:t>2</w:t>
      </w:r>
      <w:r w:rsidRPr="00D91B57">
        <w:t xml:space="preserve"> –</w:t>
      </w:r>
      <w:r>
        <w:t xml:space="preserve"> знаками </w:t>
      </w:r>
      <w:r w:rsidRPr="00D91B57">
        <w:t xml:space="preserve">^ </w:t>
      </w:r>
      <w:r>
        <w:t>красного цвета</w:t>
      </w:r>
      <w:r w:rsidRPr="00BD28F1">
        <w:t>;</w:t>
      </w:r>
    </w:p>
    <w:p w:rsidR="00714EEF" w:rsidRPr="00BD28F1" w:rsidRDefault="00714EEF" w:rsidP="00714EEF">
      <w:pPr>
        <w:pStyle w:val="a3"/>
        <w:ind w:left="284"/>
        <w:jc w:val="both"/>
      </w:pPr>
      <w:r w:rsidRPr="00BD28F1">
        <w:t xml:space="preserve">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BD28F1">
        <w:t>2</w:t>
      </w:r>
      <w:r w:rsidRPr="00F63882">
        <w:t>/</w:t>
      </w:r>
      <w:r>
        <w:rPr>
          <w:lang w:val="en-US"/>
        </w:rPr>
        <w:t>Z</w:t>
      </w:r>
      <w:r w:rsidRPr="00BD28F1">
        <w:t>1</w:t>
      </w:r>
      <w:r w:rsidRPr="00F63882">
        <w:t xml:space="preserve">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714EEF" w:rsidRPr="00D91B57" w:rsidRDefault="00714EEF" w:rsidP="00714EEF">
      <w:pPr>
        <w:pStyle w:val="a3"/>
        <w:ind w:left="284"/>
        <w:jc w:val="both"/>
      </w:pPr>
      <w:r w:rsidRPr="00FA547A">
        <w:t xml:space="preserve"> </w:t>
      </w:r>
      <w:r>
        <w:t>Проверить правильность произведенных вычислений и отображений.</w:t>
      </w:r>
    </w:p>
    <w:p w:rsidR="00714EEF" w:rsidRDefault="00714EEF" w:rsidP="00714EEF">
      <w:pPr>
        <w:pStyle w:val="a3"/>
        <w:ind w:left="284"/>
      </w:pPr>
    </w:p>
    <w:p w:rsidR="00714EEF" w:rsidRPr="00AC24E8" w:rsidRDefault="00714EEF" w:rsidP="00886E9C">
      <w:pPr>
        <w:pStyle w:val="a3"/>
        <w:numPr>
          <w:ilvl w:val="0"/>
          <w:numId w:val="26"/>
        </w:numPr>
        <w:ind w:left="284" w:hanging="284"/>
      </w:pPr>
      <w:r w:rsidRPr="00AC24E8">
        <w:t>На комплексной плоскост</w:t>
      </w:r>
      <w:r>
        <w:t>и построить множество точек, удовлетворяющих</w:t>
      </w:r>
      <w:r w:rsidRPr="00AC24E8">
        <w:t xml:space="preserve"> условиям</w:t>
      </w:r>
    </w:p>
    <w:p w:rsidR="00714EEF" w:rsidRPr="00D91B57" w:rsidRDefault="00714EEF" w:rsidP="00714EEF">
      <w:pPr>
        <w:pStyle w:val="a3"/>
        <w:ind w:left="284"/>
      </w:pPr>
      <w:r w:rsidRPr="009B026F">
        <w:rPr>
          <w:b/>
          <w:position w:val="-34"/>
        </w:rPr>
        <w:object w:dxaOrig="1320" w:dyaOrig="800">
          <v:shape id="_x0000_i1259" type="#_x0000_t75" style="width:66pt;height:40.65pt" o:ole="">
            <v:imagedata r:id="rId89" o:title=""/>
          </v:shape>
          <o:OLEObject Type="Embed" ProgID="Equation.DSMT4" ShapeID="_x0000_i1259" DrawAspect="Content" ObjectID="_1728399604" r:id="rId261"/>
        </w:object>
      </w:r>
    </w:p>
    <w:p w:rsidR="00714EEF" w:rsidRPr="007166D3" w:rsidRDefault="00714EEF" w:rsidP="00714EEF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579" w:dyaOrig="700">
          <v:shape id="_x0000_i1260" type="#_x0000_t75" style="width:79.35pt;height:35.35pt" o:ole="">
            <v:imagedata r:id="rId91" o:title=""/>
          </v:shape>
          <o:OLEObject Type="Embed" ProgID="Equation.DSMT4" ShapeID="_x0000_i1260" DrawAspect="Content" ObjectID="_1728399605" r:id="rId262"/>
        </w:object>
      </w:r>
      <w:r w:rsidRPr="007166D3">
        <w:rPr>
          <w:b/>
        </w:rPr>
        <w:t>:</w:t>
      </w:r>
    </w:p>
    <w:p w:rsidR="00714EEF" w:rsidRPr="005D1E4A" w:rsidRDefault="00714EEF" w:rsidP="00714EEF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261" type="#_x0000_t75" style="width:56.65pt;height:24pt" o:ole="">
            <v:imagedata r:id="rId11" o:title=""/>
          </v:shape>
          <o:OLEObject Type="Embed" ProgID="Equation.DSMT4" ShapeID="_x0000_i1261" DrawAspect="Content" ObjectID="_1728399606" r:id="rId263"/>
        </w:object>
      </w:r>
      <w:r w:rsidRPr="007166D3">
        <w:t>.</w:t>
      </w:r>
    </w:p>
    <w:p w:rsidR="00714EEF" w:rsidRPr="009D799D" w:rsidRDefault="00714EEF" w:rsidP="00714EEF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262" type="#_x0000_t75" style="width:56.65pt;height:24pt" o:ole="">
            <v:imagedata r:id="rId11" o:title=""/>
          </v:shape>
          <o:OLEObject Type="Embed" ProgID="Equation.DSMT4" ShapeID="_x0000_i1262" DrawAspect="Content" ObjectID="_1728399607" r:id="rId264"/>
        </w:object>
      </w:r>
      <w:r>
        <w:t>.</w:t>
      </w:r>
    </w:p>
    <w:p w:rsidR="00714EEF" w:rsidRPr="007166D3" w:rsidRDefault="00714EEF" w:rsidP="00714EEF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263" type="#_x0000_t75" style="width:42.65pt;height:18pt" o:ole="">
            <v:imagedata r:id="rId14" o:title=""/>
          </v:shape>
          <o:OLEObject Type="Embed" ProgID="Equation.DSMT4" ShapeID="_x0000_i1263" DrawAspect="Content" ObjectID="_1728399608" r:id="rId265"/>
        </w:object>
      </w:r>
      <w:r w:rsidRPr="007166D3">
        <w:t>.</w:t>
      </w:r>
    </w:p>
    <w:p w:rsidR="00714EEF" w:rsidRDefault="00714EEF" w:rsidP="00714EEF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264" type="#_x0000_t75" style="width:42.65pt;height:18pt" o:ole="">
            <v:imagedata r:id="rId16" o:title=""/>
          </v:shape>
          <o:OLEObject Type="Embed" ProgID="Equation.DSMT4" ShapeID="_x0000_i1264" DrawAspect="Content" ObjectID="_1728399609" r:id="rId266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265" type="#_x0000_t75" style="width:14pt;height:18pt" o:ole="">
            <v:imagedata r:id="rId18" o:title=""/>
          </v:shape>
          <o:OLEObject Type="Embed" ProgID="Equation.DSMT4" ShapeID="_x0000_i1265" DrawAspect="Content" ObjectID="_1728399610" r:id="rId267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266" type="#_x0000_t75" style="width:12pt;height:13.35pt" o:ole="">
            <v:imagedata r:id="rId20" o:title=""/>
          </v:shape>
          <o:OLEObject Type="Embed" ProgID="Equation.DSMT4" ShapeID="_x0000_i1266" DrawAspect="Content" ObjectID="_1728399611" r:id="rId268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267" type="#_x0000_t75" style="width:42.65pt;height:18pt" o:ole="">
            <v:imagedata r:id="rId16" o:title=""/>
          </v:shape>
          <o:OLEObject Type="Embed" ProgID="Equation.DSMT4" ShapeID="_x0000_i1267" DrawAspect="Content" ObjectID="_1728399612" r:id="rId269"/>
        </w:object>
      </w:r>
      <w:r w:rsidRPr="007166D3">
        <w:t>.</w:t>
      </w:r>
    </w:p>
    <w:p w:rsidR="00714EEF" w:rsidRPr="00F7086F" w:rsidRDefault="00714EEF" w:rsidP="00714EEF">
      <w:pPr>
        <w:rPr>
          <w:b/>
        </w:rPr>
      </w:pPr>
    </w:p>
    <w:p w:rsidR="00714EEF" w:rsidRPr="00D17BBD" w:rsidRDefault="00714EEF" w:rsidP="00714EEF">
      <w:pPr>
        <w:ind w:left="360"/>
        <w:jc w:val="both"/>
        <w:rPr>
          <w:b/>
        </w:rPr>
      </w:pPr>
      <w:r>
        <w:rPr>
          <w:b/>
        </w:rPr>
        <w:t xml:space="preserve">Вариант </w:t>
      </w:r>
      <w:r>
        <w:rPr>
          <w:b/>
        </w:rPr>
        <w:t>27</w:t>
      </w:r>
      <w:r w:rsidRPr="009D799D">
        <w:rPr>
          <w:b/>
        </w:rPr>
        <w:t>.</w:t>
      </w:r>
    </w:p>
    <w:p w:rsidR="00714EEF" w:rsidRDefault="00714EEF" w:rsidP="00714EEF">
      <w:pPr>
        <w:ind w:left="284" w:hanging="284"/>
        <w:jc w:val="both"/>
      </w:pPr>
    </w:p>
    <w:p w:rsidR="00714EEF" w:rsidRDefault="00714EEF" w:rsidP="00886E9C">
      <w:pPr>
        <w:pStyle w:val="a3"/>
        <w:numPr>
          <w:ilvl w:val="0"/>
          <w:numId w:val="27"/>
        </w:numPr>
        <w:ind w:left="284"/>
        <w:jc w:val="both"/>
      </w:pPr>
      <w:r>
        <w:t>На комплексной плоскости изобразить числа:</w:t>
      </w:r>
    </w:p>
    <w:p w:rsidR="00714EEF" w:rsidRDefault="00714EEF" w:rsidP="00714EE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1</w:t>
      </w:r>
      <w:r w:rsidRPr="00D91B57">
        <w:t>=</w:t>
      </w:r>
      <w:r w:rsidRPr="00D17BBD">
        <w:t>-</w:t>
      </w:r>
      <w:proofErr w:type="spellStart"/>
      <w:r>
        <w:rPr>
          <w:lang w:val="en-US"/>
        </w:rPr>
        <w:t>sqrt</w:t>
      </w:r>
      <w:proofErr w:type="spellEnd"/>
      <w:r>
        <w:t>3</w:t>
      </w:r>
      <w:r w:rsidRPr="00B94961">
        <w:t>+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 w:rsidRPr="00D17BBD">
        <w:t>2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714EEF" w:rsidRDefault="00714EEF" w:rsidP="00714EE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714EEF" w:rsidRDefault="00714EEF" w:rsidP="00714EE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4=</w:t>
      </w:r>
      <w:r w:rsidRPr="00F7086F">
        <w:t>0.5*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714EEF" w:rsidRPr="00BD28F1" w:rsidRDefault="00714EEF" w:rsidP="00714EE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D91B57">
        <w:t>1)^1/3 –</w:t>
      </w:r>
      <w:r>
        <w:t xml:space="preserve"> знаками </w:t>
      </w:r>
      <w:r w:rsidRPr="00D91B57">
        <w:t xml:space="preserve">^ </w:t>
      </w:r>
      <w:r>
        <w:t>красного цвета</w:t>
      </w:r>
      <w:r w:rsidRPr="00BD28F1">
        <w:t>;</w:t>
      </w:r>
    </w:p>
    <w:p w:rsidR="00714EEF" w:rsidRPr="00BD28F1" w:rsidRDefault="00714EEF" w:rsidP="00714EEF">
      <w:pPr>
        <w:pStyle w:val="a3"/>
        <w:ind w:left="284"/>
        <w:jc w:val="both"/>
      </w:pPr>
      <w:r w:rsidRPr="00BD28F1">
        <w:t xml:space="preserve">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714EEF" w:rsidRPr="00D91B57" w:rsidRDefault="00714EEF" w:rsidP="00714EEF">
      <w:pPr>
        <w:pStyle w:val="a3"/>
        <w:ind w:left="284"/>
        <w:jc w:val="both"/>
      </w:pPr>
      <w:r w:rsidRPr="00FA547A">
        <w:t xml:space="preserve"> </w:t>
      </w:r>
      <w:r>
        <w:t>Проверить правильность произведенных вычислений и отображений.</w:t>
      </w:r>
    </w:p>
    <w:p w:rsidR="00714EEF" w:rsidRDefault="00714EEF" w:rsidP="00714EEF"/>
    <w:p w:rsidR="00714EEF" w:rsidRPr="00AC24E8" w:rsidRDefault="00714EEF" w:rsidP="00886E9C">
      <w:pPr>
        <w:pStyle w:val="a3"/>
        <w:numPr>
          <w:ilvl w:val="0"/>
          <w:numId w:val="27"/>
        </w:numPr>
        <w:ind w:left="284" w:hanging="284"/>
      </w:pPr>
      <w:r w:rsidRPr="00AC24E8">
        <w:t>На комплексной плоскост</w:t>
      </w:r>
      <w:r>
        <w:t>и построить множество точек, удовлетворяющих</w:t>
      </w:r>
      <w:r w:rsidRPr="00AC24E8">
        <w:t xml:space="preserve"> условиям</w:t>
      </w:r>
    </w:p>
    <w:p w:rsidR="00714EEF" w:rsidRPr="00D91B57" w:rsidRDefault="00714EEF" w:rsidP="00714EEF">
      <w:pPr>
        <w:pStyle w:val="a3"/>
        <w:ind w:left="284"/>
      </w:pPr>
      <w:r w:rsidRPr="00F7086F">
        <w:rPr>
          <w:b/>
          <w:position w:val="-38"/>
        </w:rPr>
        <w:object w:dxaOrig="1300" w:dyaOrig="880">
          <v:shape id="_x0000_i1268" type="#_x0000_t75" style="width:65.35pt;height:44.65pt" o:ole="">
            <v:imagedata r:id="rId100" o:title=""/>
          </v:shape>
          <o:OLEObject Type="Embed" ProgID="Equation.DSMT4" ShapeID="_x0000_i1268" DrawAspect="Content" ObjectID="_1728399613" r:id="rId270"/>
        </w:object>
      </w:r>
    </w:p>
    <w:p w:rsidR="00714EEF" w:rsidRPr="007166D3" w:rsidRDefault="00714EEF" w:rsidP="00714EEF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700" w:dyaOrig="700">
          <v:shape id="_x0000_i1269" type="#_x0000_t75" style="width:86pt;height:35.35pt" o:ole="">
            <v:imagedata r:id="rId102" o:title=""/>
          </v:shape>
          <o:OLEObject Type="Embed" ProgID="Equation.DSMT4" ShapeID="_x0000_i1269" DrawAspect="Content" ObjectID="_1728399614" r:id="rId271"/>
        </w:object>
      </w:r>
      <w:r w:rsidRPr="007166D3">
        <w:rPr>
          <w:b/>
        </w:rPr>
        <w:t>:</w:t>
      </w:r>
    </w:p>
    <w:p w:rsidR="00714EEF" w:rsidRPr="005D1E4A" w:rsidRDefault="00714EEF" w:rsidP="00714EEF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270" type="#_x0000_t75" style="width:56.65pt;height:24pt" o:ole="">
            <v:imagedata r:id="rId11" o:title=""/>
          </v:shape>
          <o:OLEObject Type="Embed" ProgID="Equation.DSMT4" ShapeID="_x0000_i1270" DrawAspect="Content" ObjectID="_1728399615" r:id="rId272"/>
        </w:object>
      </w:r>
      <w:r w:rsidRPr="007166D3">
        <w:t>.</w:t>
      </w:r>
    </w:p>
    <w:p w:rsidR="00714EEF" w:rsidRPr="009D799D" w:rsidRDefault="00714EEF" w:rsidP="00714EEF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271" type="#_x0000_t75" style="width:56.65pt;height:24pt" o:ole="">
            <v:imagedata r:id="rId11" o:title=""/>
          </v:shape>
          <o:OLEObject Type="Embed" ProgID="Equation.DSMT4" ShapeID="_x0000_i1271" DrawAspect="Content" ObjectID="_1728399616" r:id="rId273"/>
        </w:object>
      </w:r>
      <w:r>
        <w:t>.</w:t>
      </w:r>
    </w:p>
    <w:p w:rsidR="00714EEF" w:rsidRPr="007166D3" w:rsidRDefault="00714EEF" w:rsidP="00714EEF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272" type="#_x0000_t75" style="width:42.65pt;height:18pt" o:ole="">
            <v:imagedata r:id="rId14" o:title=""/>
          </v:shape>
          <o:OLEObject Type="Embed" ProgID="Equation.DSMT4" ShapeID="_x0000_i1272" DrawAspect="Content" ObjectID="_1728399617" r:id="rId274"/>
        </w:object>
      </w:r>
      <w:r w:rsidRPr="007166D3">
        <w:t>.</w:t>
      </w:r>
    </w:p>
    <w:p w:rsidR="00714EEF" w:rsidRDefault="00714EEF" w:rsidP="00714EEF">
      <w:pPr>
        <w:ind w:left="284"/>
        <w:jc w:val="both"/>
      </w:pPr>
      <w:r>
        <w:lastRenderedPageBreak/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273" type="#_x0000_t75" style="width:42.65pt;height:18pt" o:ole="">
            <v:imagedata r:id="rId16" o:title=""/>
          </v:shape>
          <o:OLEObject Type="Embed" ProgID="Equation.DSMT4" ShapeID="_x0000_i1273" DrawAspect="Content" ObjectID="_1728399618" r:id="rId275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274" type="#_x0000_t75" style="width:14pt;height:18pt" o:ole="">
            <v:imagedata r:id="rId18" o:title=""/>
          </v:shape>
          <o:OLEObject Type="Embed" ProgID="Equation.DSMT4" ShapeID="_x0000_i1274" DrawAspect="Content" ObjectID="_1728399619" r:id="rId276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275" type="#_x0000_t75" style="width:12pt;height:13.35pt" o:ole="">
            <v:imagedata r:id="rId20" o:title=""/>
          </v:shape>
          <o:OLEObject Type="Embed" ProgID="Equation.DSMT4" ShapeID="_x0000_i1275" DrawAspect="Content" ObjectID="_1728399620" r:id="rId277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276" type="#_x0000_t75" style="width:42.65pt;height:18pt" o:ole="">
            <v:imagedata r:id="rId16" o:title=""/>
          </v:shape>
          <o:OLEObject Type="Embed" ProgID="Equation.DSMT4" ShapeID="_x0000_i1276" DrawAspect="Content" ObjectID="_1728399621" r:id="rId278"/>
        </w:object>
      </w:r>
      <w:r w:rsidRPr="007166D3">
        <w:t>.</w:t>
      </w:r>
    </w:p>
    <w:p w:rsidR="00714EEF" w:rsidRPr="00F7086F" w:rsidRDefault="00714EEF" w:rsidP="00714EEF"/>
    <w:p w:rsidR="00714EEF" w:rsidRPr="00D17BBD" w:rsidRDefault="00714EEF" w:rsidP="00714EEF">
      <w:pPr>
        <w:ind w:left="360"/>
        <w:jc w:val="both"/>
        <w:rPr>
          <w:b/>
        </w:rPr>
      </w:pPr>
      <w:r>
        <w:rPr>
          <w:b/>
        </w:rPr>
        <w:t>Вариант 28</w:t>
      </w:r>
      <w:r w:rsidRPr="009D799D">
        <w:rPr>
          <w:b/>
        </w:rPr>
        <w:t>.</w:t>
      </w:r>
    </w:p>
    <w:p w:rsidR="00714EEF" w:rsidRDefault="00714EEF" w:rsidP="00714EEF">
      <w:pPr>
        <w:ind w:left="284" w:hanging="284"/>
        <w:jc w:val="both"/>
      </w:pPr>
    </w:p>
    <w:p w:rsidR="00714EEF" w:rsidRDefault="00714EEF" w:rsidP="00886E9C">
      <w:pPr>
        <w:pStyle w:val="a3"/>
        <w:numPr>
          <w:ilvl w:val="0"/>
          <w:numId w:val="28"/>
        </w:numPr>
        <w:ind w:left="284"/>
        <w:jc w:val="both"/>
      </w:pPr>
      <w:r>
        <w:t>На комплексной плоскости изобразить числа:</w:t>
      </w:r>
    </w:p>
    <w:p w:rsidR="00714EEF" w:rsidRDefault="00714EEF" w:rsidP="00714EEF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1</w:t>
      </w:r>
      <w:r w:rsidRPr="00D91B57">
        <w:t>=</w:t>
      </w:r>
      <w:proofErr w:type="spellStart"/>
      <w:r>
        <w:rPr>
          <w:lang w:val="en-US"/>
        </w:rPr>
        <w:t>sqrt</w:t>
      </w:r>
      <w:proofErr w:type="spellEnd"/>
      <w:r>
        <w:t>3</w:t>
      </w:r>
      <w:r w:rsidRPr="00B94961">
        <w:t>+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 w:rsidRPr="00B94961">
        <w:t xml:space="preserve">1+ </w:t>
      </w:r>
      <w:proofErr w:type="spellStart"/>
      <w:r>
        <w:rPr>
          <w:lang w:val="en-US"/>
        </w:rPr>
        <w:t>sqrt</w:t>
      </w:r>
      <w:proofErr w:type="spellEnd"/>
      <w:r>
        <w:t>3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714EEF" w:rsidRDefault="00714EEF" w:rsidP="00714EEF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714EEF" w:rsidRDefault="00714EEF" w:rsidP="00714EEF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714EEF" w:rsidRPr="00BD28F1" w:rsidRDefault="00714EEF" w:rsidP="00714EEF">
      <w:pPr>
        <w:pStyle w:val="a3"/>
        <w:ind w:left="284"/>
        <w:jc w:val="both"/>
      </w:pP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>
        <w:t>1)^1/</w:t>
      </w:r>
      <w:r w:rsidRPr="00327BAD">
        <w:t>2</w:t>
      </w:r>
      <w:r w:rsidRPr="00D91B57">
        <w:t xml:space="preserve"> –</w:t>
      </w:r>
      <w:r>
        <w:t xml:space="preserve"> знаками </w:t>
      </w:r>
      <w:r w:rsidRPr="00D91B57">
        <w:t xml:space="preserve">^ </w:t>
      </w:r>
      <w:r>
        <w:t>красного цвета</w:t>
      </w:r>
      <w:r w:rsidRPr="00BD28F1">
        <w:t>;</w:t>
      </w:r>
    </w:p>
    <w:p w:rsidR="00714EEF" w:rsidRPr="00BD28F1" w:rsidRDefault="00714EEF" w:rsidP="00714EEF">
      <w:pPr>
        <w:pStyle w:val="a3"/>
        <w:ind w:left="284"/>
        <w:jc w:val="both"/>
      </w:pP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714EEF" w:rsidRPr="00D91B57" w:rsidRDefault="00714EEF" w:rsidP="00714EEF">
      <w:pPr>
        <w:pStyle w:val="a3"/>
        <w:ind w:left="284"/>
        <w:jc w:val="both"/>
      </w:pPr>
      <w:r>
        <w:t>Проверить правильность произведенных вычислений и отображений.</w:t>
      </w:r>
    </w:p>
    <w:p w:rsidR="00714EEF" w:rsidRDefault="00714EEF" w:rsidP="00714EEF"/>
    <w:p w:rsidR="00714EEF" w:rsidRPr="00AC24E8" w:rsidRDefault="00714EEF" w:rsidP="00886E9C">
      <w:pPr>
        <w:pStyle w:val="a3"/>
        <w:numPr>
          <w:ilvl w:val="0"/>
          <w:numId w:val="28"/>
        </w:numPr>
        <w:ind w:left="284" w:hanging="284"/>
      </w:pPr>
      <w:r w:rsidRPr="00AC24E8">
        <w:t>На комплексной плоскост</w:t>
      </w:r>
      <w:r>
        <w:t>и построить множество точек, удовлетворяющих</w:t>
      </w:r>
      <w:r w:rsidRPr="00AC24E8">
        <w:t xml:space="preserve"> условиям</w:t>
      </w:r>
    </w:p>
    <w:p w:rsidR="00714EEF" w:rsidRPr="00D91B57" w:rsidRDefault="00714EEF" w:rsidP="00714EEF">
      <w:pPr>
        <w:pStyle w:val="a3"/>
        <w:ind w:left="284"/>
      </w:pPr>
      <w:r w:rsidRPr="00D17BBD">
        <w:rPr>
          <w:b/>
          <w:position w:val="-18"/>
        </w:rPr>
        <w:object w:dxaOrig="1219" w:dyaOrig="480">
          <v:shape id="_x0000_i1277" type="#_x0000_t75" style="width:61.35pt;height:24pt" o:ole="">
            <v:imagedata r:id="rId111" o:title=""/>
          </v:shape>
          <o:OLEObject Type="Embed" ProgID="Equation.DSMT4" ShapeID="_x0000_i1277" DrawAspect="Content" ObjectID="_1728399622" r:id="rId279"/>
        </w:object>
      </w:r>
    </w:p>
    <w:p w:rsidR="00714EEF" w:rsidRPr="007166D3" w:rsidRDefault="00714EEF" w:rsidP="00714EEF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700" w:dyaOrig="700">
          <v:shape id="_x0000_i1278" type="#_x0000_t75" style="width:86pt;height:35.35pt" o:ole="">
            <v:imagedata r:id="rId113" o:title=""/>
          </v:shape>
          <o:OLEObject Type="Embed" ProgID="Equation.DSMT4" ShapeID="_x0000_i1278" DrawAspect="Content" ObjectID="_1728399623" r:id="rId280"/>
        </w:object>
      </w:r>
      <w:r w:rsidRPr="007166D3">
        <w:rPr>
          <w:b/>
        </w:rPr>
        <w:t>:</w:t>
      </w:r>
    </w:p>
    <w:p w:rsidR="00714EEF" w:rsidRPr="005D1E4A" w:rsidRDefault="00714EEF" w:rsidP="00714EEF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279" type="#_x0000_t75" style="width:56.65pt;height:24pt" o:ole="">
            <v:imagedata r:id="rId11" o:title=""/>
          </v:shape>
          <o:OLEObject Type="Embed" ProgID="Equation.DSMT4" ShapeID="_x0000_i1279" DrawAspect="Content" ObjectID="_1728399624" r:id="rId281"/>
        </w:object>
      </w:r>
      <w:r w:rsidRPr="007166D3">
        <w:t>.</w:t>
      </w:r>
    </w:p>
    <w:p w:rsidR="00714EEF" w:rsidRPr="009D799D" w:rsidRDefault="00714EEF" w:rsidP="00714EEF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280" type="#_x0000_t75" style="width:56.65pt;height:24pt" o:ole="">
            <v:imagedata r:id="rId11" o:title=""/>
          </v:shape>
          <o:OLEObject Type="Embed" ProgID="Equation.DSMT4" ShapeID="_x0000_i1280" DrawAspect="Content" ObjectID="_1728399625" r:id="rId282"/>
        </w:object>
      </w:r>
      <w:r>
        <w:t>.</w:t>
      </w:r>
    </w:p>
    <w:p w:rsidR="00714EEF" w:rsidRPr="007166D3" w:rsidRDefault="00714EEF" w:rsidP="00714EEF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281" type="#_x0000_t75" style="width:42.65pt;height:18pt" o:ole="">
            <v:imagedata r:id="rId14" o:title=""/>
          </v:shape>
          <o:OLEObject Type="Embed" ProgID="Equation.DSMT4" ShapeID="_x0000_i1281" DrawAspect="Content" ObjectID="_1728399626" r:id="rId283"/>
        </w:object>
      </w:r>
      <w:r w:rsidRPr="007166D3">
        <w:t>.</w:t>
      </w:r>
    </w:p>
    <w:p w:rsidR="00714EEF" w:rsidRDefault="00714EEF" w:rsidP="00714EEF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282" type="#_x0000_t75" style="width:42.65pt;height:18pt" o:ole="">
            <v:imagedata r:id="rId16" o:title=""/>
          </v:shape>
          <o:OLEObject Type="Embed" ProgID="Equation.DSMT4" ShapeID="_x0000_i1282" DrawAspect="Content" ObjectID="_1728399627" r:id="rId284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283" type="#_x0000_t75" style="width:14pt;height:18pt" o:ole="">
            <v:imagedata r:id="rId18" o:title=""/>
          </v:shape>
          <o:OLEObject Type="Embed" ProgID="Equation.DSMT4" ShapeID="_x0000_i1283" DrawAspect="Content" ObjectID="_1728399628" r:id="rId285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284" type="#_x0000_t75" style="width:12pt;height:13.35pt" o:ole="">
            <v:imagedata r:id="rId20" o:title=""/>
          </v:shape>
          <o:OLEObject Type="Embed" ProgID="Equation.DSMT4" ShapeID="_x0000_i1284" DrawAspect="Content" ObjectID="_1728399629" r:id="rId286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285" type="#_x0000_t75" style="width:42.65pt;height:18pt" o:ole="">
            <v:imagedata r:id="rId16" o:title=""/>
          </v:shape>
          <o:OLEObject Type="Embed" ProgID="Equation.DSMT4" ShapeID="_x0000_i1285" DrawAspect="Content" ObjectID="_1728399630" r:id="rId287"/>
        </w:object>
      </w:r>
      <w:r w:rsidRPr="007166D3">
        <w:t>.</w:t>
      </w:r>
    </w:p>
    <w:p w:rsidR="00714EEF" w:rsidRDefault="00714EEF" w:rsidP="00714EEF"/>
    <w:p w:rsidR="00714EEF" w:rsidRPr="00D17BBD" w:rsidRDefault="00714EEF" w:rsidP="00714EEF">
      <w:pPr>
        <w:ind w:left="360"/>
        <w:jc w:val="both"/>
        <w:rPr>
          <w:b/>
        </w:rPr>
      </w:pPr>
      <w:r>
        <w:rPr>
          <w:b/>
        </w:rPr>
        <w:t>Вариант 29</w:t>
      </w:r>
      <w:r w:rsidRPr="009D799D">
        <w:rPr>
          <w:b/>
        </w:rPr>
        <w:t>.</w:t>
      </w:r>
    </w:p>
    <w:p w:rsidR="00714EEF" w:rsidRDefault="00714EEF" w:rsidP="00714EEF">
      <w:pPr>
        <w:ind w:left="284" w:hanging="284"/>
        <w:jc w:val="both"/>
      </w:pPr>
    </w:p>
    <w:p w:rsidR="00714EEF" w:rsidRDefault="00714EEF" w:rsidP="00886E9C">
      <w:pPr>
        <w:pStyle w:val="a3"/>
        <w:numPr>
          <w:ilvl w:val="0"/>
          <w:numId w:val="29"/>
        </w:numPr>
        <w:ind w:left="284"/>
        <w:jc w:val="both"/>
      </w:pPr>
      <w:r>
        <w:t>На комплексной плоскости изобразить числа:</w:t>
      </w:r>
    </w:p>
    <w:p w:rsidR="00714EEF" w:rsidRDefault="00714EEF" w:rsidP="00714EE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1</w:t>
      </w:r>
      <w:r w:rsidRPr="00D91B57">
        <w:t>=</w:t>
      </w:r>
      <w:r w:rsidRPr="00D17BBD">
        <w:t>-</w:t>
      </w:r>
      <w:r>
        <w:t>1</w:t>
      </w:r>
      <w:r w:rsidRPr="00B94961">
        <w:t xml:space="preserve"> +</w:t>
      </w:r>
      <w:r w:rsidRPr="009B1669">
        <w:t xml:space="preserve"> </w:t>
      </w:r>
      <w:proofErr w:type="spellStart"/>
      <w:r>
        <w:rPr>
          <w:lang w:val="en-US"/>
        </w:rPr>
        <w:t>sqrt</w:t>
      </w:r>
      <w:proofErr w:type="spellEnd"/>
      <w:r>
        <w:t>3</w:t>
      </w:r>
      <w:proofErr w:type="spellStart"/>
      <w:r>
        <w:rPr>
          <w:lang w:val="en-US"/>
        </w:rPr>
        <w:t>i</w:t>
      </w:r>
      <w:proofErr w:type="spellEnd"/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 w:rsidRPr="00D17BBD">
        <w:t>2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714EEF" w:rsidRDefault="00714EEF" w:rsidP="00714EE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714EEF" w:rsidRDefault="00714EEF" w:rsidP="00714EE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714EEF" w:rsidRPr="00BD28F1" w:rsidRDefault="00714EEF" w:rsidP="00714EEF">
      <w:pPr>
        <w:pStyle w:val="a3"/>
        <w:ind w:left="284"/>
        <w:jc w:val="both"/>
      </w:pPr>
      <w:r w:rsidRPr="00D17BBD">
        <w:t xml:space="preserve"> </w:t>
      </w: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D91B57">
        <w:t>1)^1/3 –</w:t>
      </w:r>
      <w:r>
        <w:t xml:space="preserve"> знаками </w:t>
      </w:r>
      <w:r w:rsidRPr="00D91B57">
        <w:t xml:space="preserve">^ </w:t>
      </w:r>
      <w:r>
        <w:t>красного цвета</w:t>
      </w:r>
      <w:r w:rsidRPr="00BD28F1">
        <w:t>;</w:t>
      </w:r>
    </w:p>
    <w:p w:rsidR="00714EEF" w:rsidRPr="00BD28F1" w:rsidRDefault="00714EEF" w:rsidP="00714EEF">
      <w:pPr>
        <w:pStyle w:val="a3"/>
        <w:ind w:left="284"/>
        <w:jc w:val="both"/>
      </w:pPr>
      <w:r w:rsidRPr="00BD28F1">
        <w:t xml:space="preserve"> </w:t>
      </w: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714EEF" w:rsidRPr="00D91B57" w:rsidRDefault="00714EEF" w:rsidP="00714EEF">
      <w:pPr>
        <w:pStyle w:val="a3"/>
        <w:ind w:left="284"/>
        <w:jc w:val="both"/>
      </w:pPr>
      <w:r w:rsidRPr="00FA547A">
        <w:t xml:space="preserve"> </w:t>
      </w:r>
      <w:r>
        <w:t>Проверить правильность произведенных вычислений и отображений.</w:t>
      </w:r>
    </w:p>
    <w:p w:rsidR="00714EEF" w:rsidRDefault="00714EEF" w:rsidP="00714EEF"/>
    <w:p w:rsidR="00714EEF" w:rsidRPr="00AC24E8" w:rsidRDefault="00714EEF" w:rsidP="00886E9C">
      <w:pPr>
        <w:pStyle w:val="a3"/>
        <w:numPr>
          <w:ilvl w:val="0"/>
          <w:numId w:val="29"/>
        </w:numPr>
        <w:ind w:left="284" w:hanging="284"/>
      </w:pPr>
      <w:r w:rsidRPr="00AC24E8">
        <w:t>На комплексной плоскост</w:t>
      </w:r>
      <w:r>
        <w:t>и построить множество точек, удовлетворяющих</w:t>
      </w:r>
      <w:r w:rsidRPr="00AC24E8">
        <w:t xml:space="preserve"> условиям</w:t>
      </w:r>
    </w:p>
    <w:p w:rsidR="00714EEF" w:rsidRPr="00D91B57" w:rsidRDefault="00714EEF" w:rsidP="00714EEF">
      <w:pPr>
        <w:pStyle w:val="a3"/>
        <w:ind w:left="284"/>
      </w:pPr>
      <w:r w:rsidRPr="00F7086F">
        <w:rPr>
          <w:b/>
          <w:position w:val="-38"/>
        </w:rPr>
        <w:object w:dxaOrig="1320" w:dyaOrig="880">
          <v:shape id="_x0000_i1300" type="#_x0000_t75" style="width:66pt;height:44.65pt" o:ole="">
            <v:imagedata r:id="rId122" o:title=""/>
          </v:shape>
          <o:OLEObject Type="Embed" ProgID="Equation.DSMT4" ShapeID="_x0000_i1300" DrawAspect="Content" ObjectID="_1728399631" r:id="rId288"/>
        </w:object>
      </w:r>
    </w:p>
    <w:p w:rsidR="00714EEF" w:rsidRPr="007166D3" w:rsidRDefault="00714EEF" w:rsidP="00714EEF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700" w:dyaOrig="700">
          <v:shape id="_x0000_i1301" type="#_x0000_t75" style="width:86pt;height:35.35pt" o:ole="">
            <v:imagedata r:id="rId124" o:title=""/>
          </v:shape>
          <o:OLEObject Type="Embed" ProgID="Equation.DSMT4" ShapeID="_x0000_i1301" DrawAspect="Content" ObjectID="_1728399632" r:id="rId289"/>
        </w:object>
      </w:r>
      <w:r w:rsidRPr="007166D3">
        <w:rPr>
          <w:b/>
        </w:rPr>
        <w:t>:</w:t>
      </w:r>
    </w:p>
    <w:p w:rsidR="00714EEF" w:rsidRPr="005D1E4A" w:rsidRDefault="00714EEF" w:rsidP="00714EEF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286" type="#_x0000_t75" style="width:56.65pt;height:24pt" o:ole="">
            <v:imagedata r:id="rId11" o:title=""/>
          </v:shape>
          <o:OLEObject Type="Embed" ProgID="Equation.DSMT4" ShapeID="_x0000_i1286" DrawAspect="Content" ObjectID="_1728399633" r:id="rId290"/>
        </w:object>
      </w:r>
      <w:r w:rsidRPr="007166D3">
        <w:t>.</w:t>
      </w:r>
    </w:p>
    <w:p w:rsidR="00714EEF" w:rsidRPr="009D799D" w:rsidRDefault="00714EEF" w:rsidP="00714EEF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287" type="#_x0000_t75" style="width:56.65pt;height:24pt" o:ole="">
            <v:imagedata r:id="rId11" o:title=""/>
          </v:shape>
          <o:OLEObject Type="Embed" ProgID="Equation.DSMT4" ShapeID="_x0000_i1287" DrawAspect="Content" ObjectID="_1728399634" r:id="rId291"/>
        </w:object>
      </w:r>
      <w:r>
        <w:t>.</w:t>
      </w:r>
    </w:p>
    <w:p w:rsidR="00714EEF" w:rsidRPr="007166D3" w:rsidRDefault="00714EEF" w:rsidP="00714EEF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288" type="#_x0000_t75" style="width:42.65pt;height:18pt" o:ole="">
            <v:imagedata r:id="rId14" o:title=""/>
          </v:shape>
          <o:OLEObject Type="Embed" ProgID="Equation.DSMT4" ShapeID="_x0000_i1288" DrawAspect="Content" ObjectID="_1728399635" r:id="rId292"/>
        </w:object>
      </w:r>
      <w:r w:rsidRPr="007166D3">
        <w:t>.</w:t>
      </w:r>
    </w:p>
    <w:p w:rsidR="00714EEF" w:rsidRDefault="00714EEF" w:rsidP="00714EEF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289" type="#_x0000_t75" style="width:42.65pt;height:18pt" o:ole="">
            <v:imagedata r:id="rId16" o:title=""/>
          </v:shape>
          <o:OLEObject Type="Embed" ProgID="Equation.DSMT4" ShapeID="_x0000_i1289" DrawAspect="Content" ObjectID="_1728399636" r:id="rId293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290" type="#_x0000_t75" style="width:14pt;height:18pt" o:ole="">
            <v:imagedata r:id="rId18" o:title=""/>
          </v:shape>
          <o:OLEObject Type="Embed" ProgID="Equation.DSMT4" ShapeID="_x0000_i1290" DrawAspect="Content" ObjectID="_1728399637" r:id="rId294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291" type="#_x0000_t75" style="width:12pt;height:13.35pt" o:ole="">
            <v:imagedata r:id="rId20" o:title=""/>
          </v:shape>
          <o:OLEObject Type="Embed" ProgID="Equation.DSMT4" ShapeID="_x0000_i1291" DrawAspect="Content" ObjectID="_1728399638" r:id="rId295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292" type="#_x0000_t75" style="width:42.65pt;height:18pt" o:ole="">
            <v:imagedata r:id="rId16" o:title=""/>
          </v:shape>
          <o:OLEObject Type="Embed" ProgID="Equation.DSMT4" ShapeID="_x0000_i1292" DrawAspect="Content" ObjectID="_1728399639" r:id="rId296"/>
        </w:object>
      </w:r>
      <w:r w:rsidRPr="007166D3">
        <w:t>.</w:t>
      </w:r>
    </w:p>
    <w:p w:rsidR="00714EEF" w:rsidRPr="00F7086F" w:rsidRDefault="00714EEF" w:rsidP="00714EEF"/>
    <w:p w:rsidR="00714EEF" w:rsidRPr="00D17BBD" w:rsidRDefault="00714EEF" w:rsidP="00714EEF">
      <w:pPr>
        <w:ind w:left="360"/>
        <w:jc w:val="both"/>
        <w:rPr>
          <w:b/>
        </w:rPr>
      </w:pPr>
      <w:r>
        <w:rPr>
          <w:b/>
        </w:rPr>
        <w:t>Вариант 30</w:t>
      </w:r>
      <w:r>
        <w:rPr>
          <w:b/>
        </w:rPr>
        <w:t>.</w:t>
      </w:r>
    </w:p>
    <w:p w:rsidR="00714EEF" w:rsidRDefault="00714EEF" w:rsidP="00714EEF">
      <w:pPr>
        <w:ind w:left="284" w:hanging="284"/>
        <w:jc w:val="both"/>
      </w:pPr>
    </w:p>
    <w:p w:rsidR="00714EEF" w:rsidRDefault="00714EEF" w:rsidP="00886E9C">
      <w:pPr>
        <w:pStyle w:val="a3"/>
        <w:numPr>
          <w:ilvl w:val="0"/>
          <w:numId w:val="30"/>
        </w:numPr>
        <w:ind w:left="284"/>
        <w:jc w:val="both"/>
      </w:pPr>
      <w:r>
        <w:t>На комплексной плоскости изобразить числа:</w:t>
      </w:r>
    </w:p>
    <w:p w:rsidR="00714EEF" w:rsidRDefault="00714EEF" w:rsidP="00714EEF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1</w:t>
      </w:r>
      <w:r w:rsidRPr="00D91B57">
        <w:t>=</w:t>
      </w:r>
      <w:r>
        <w:t>-2</w:t>
      </w:r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r w:rsidRPr="00B94961">
        <w:t xml:space="preserve">1+ </w:t>
      </w:r>
      <w:proofErr w:type="spellStart"/>
      <w:r>
        <w:rPr>
          <w:lang w:val="en-US"/>
        </w:rPr>
        <w:t>sqrt</w:t>
      </w:r>
      <w:proofErr w:type="spellEnd"/>
      <w:r>
        <w:t>3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714EEF" w:rsidRDefault="00714EEF" w:rsidP="00714EEF">
      <w:pPr>
        <w:pStyle w:val="a3"/>
        <w:ind w:left="284"/>
        <w:jc w:val="both"/>
      </w:pPr>
      <w:r>
        <w:rPr>
          <w:lang w:val="en-US"/>
        </w:rPr>
        <w:lastRenderedPageBreak/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714EEF" w:rsidRDefault="00714EEF" w:rsidP="00714EEF">
      <w:pPr>
        <w:pStyle w:val="a3"/>
        <w:ind w:left="284"/>
        <w:jc w:val="both"/>
      </w:pP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714EEF" w:rsidRPr="00BD28F1" w:rsidRDefault="00714EEF" w:rsidP="00714EEF">
      <w:pPr>
        <w:pStyle w:val="a3"/>
        <w:ind w:left="284"/>
        <w:jc w:val="both"/>
      </w:pP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>
        <w:t>1)^1/</w:t>
      </w:r>
      <w:r w:rsidRPr="00327BAD">
        <w:t>2</w:t>
      </w:r>
      <w:r w:rsidRPr="00D91B57">
        <w:t xml:space="preserve"> –</w:t>
      </w:r>
      <w:r>
        <w:t xml:space="preserve"> знаками </w:t>
      </w:r>
      <w:r w:rsidRPr="00D91B57">
        <w:t xml:space="preserve">^ </w:t>
      </w:r>
      <w:r>
        <w:t>красного цвета</w:t>
      </w:r>
      <w:r w:rsidRPr="00BD28F1">
        <w:t>;</w:t>
      </w:r>
    </w:p>
    <w:p w:rsidR="00714EEF" w:rsidRPr="00BD28F1" w:rsidRDefault="00714EEF" w:rsidP="00714EEF">
      <w:pPr>
        <w:pStyle w:val="a3"/>
        <w:ind w:left="284"/>
        <w:jc w:val="both"/>
      </w:pP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714EEF" w:rsidRPr="00D91B57" w:rsidRDefault="00714EEF" w:rsidP="00714EEF">
      <w:pPr>
        <w:pStyle w:val="a3"/>
        <w:ind w:left="284"/>
        <w:jc w:val="both"/>
      </w:pPr>
      <w:r>
        <w:t>Проверить правильность произведенных вычислений и отображений.</w:t>
      </w:r>
    </w:p>
    <w:p w:rsidR="00714EEF" w:rsidRDefault="00714EEF" w:rsidP="00714EEF"/>
    <w:p w:rsidR="00714EEF" w:rsidRPr="00AC24E8" w:rsidRDefault="00714EEF" w:rsidP="00886E9C">
      <w:pPr>
        <w:pStyle w:val="a3"/>
        <w:numPr>
          <w:ilvl w:val="0"/>
          <w:numId w:val="30"/>
        </w:numPr>
        <w:ind w:left="284" w:hanging="284"/>
      </w:pPr>
      <w:r w:rsidRPr="00AC24E8">
        <w:t>На комплексной плоскост</w:t>
      </w:r>
      <w:r>
        <w:t>и построить множество точек, удовлетворяющих</w:t>
      </w:r>
      <w:r w:rsidRPr="00AC24E8">
        <w:t xml:space="preserve"> условиям</w:t>
      </w:r>
    </w:p>
    <w:p w:rsidR="00714EEF" w:rsidRPr="00D91B57" w:rsidRDefault="00714EEF" w:rsidP="00714EEF">
      <w:pPr>
        <w:pStyle w:val="a3"/>
        <w:ind w:left="284"/>
      </w:pPr>
      <w:r w:rsidRPr="00D17BBD">
        <w:rPr>
          <w:b/>
          <w:position w:val="-18"/>
        </w:rPr>
        <w:object w:dxaOrig="1219" w:dyaOrig="480">
          <v:shape id="_x0000_i1302" type="#_x0000_t75" style="width:61.35pt;height:24pt" o:ole="">
            <v:imagedata r:id="rId133" o:title=""/>
          </v:shape>
          <o:OLEObject Type="Embed" ProgID="Equation.DSMT4" ShapeID="_x0000_i1302" DrawAspect="Content" ObjectID="_1728399640" r:id="rId297"/>
        </w:object>
      </w:r>
    </w:p>
    <w:p w:rsidR="00714EEF" w:rsidRPr="007166D3" w:rsidRDefault="00714EEF" w:rsidP="00714EEF">
      <w:pPr>
        <w:jc w:val="both"/>
        <w:rPr>
          <w:b/>
        </w:rPr>
      </w:pPr>
      <w:r>
        <w:t xml:space="preserve">3.  </w:t>
      </w:r>
      <w:r w:rsidRPr="007166D3">
        <w:t>Для последовательности</w:t>
      </w:r>
      <w:r w:rsidRPr="007166D3">
        <w:rPr>
          <w:b/>
        </w:rPr>
        <w:t xml:space="preserve">  </w:t>
      </w:r>
      <w:r w:rsidRPr="007166D3">
        <w:rPr>
          <w:b/>
          <w:position w:val="-26"/>
        </w:rPr>
        <w:object w:dxaOrig="1579" w:dyaOrig="700">
          <v:shape id="_x0000_i1303" type="#_x0000_t75" style="width:80pt;height:35.35pt" o:ole="">
            <v:imagedata r:id="rId135" o:title=""/>
          </v:shape>
          <o:OLEObject Type="Embed" ProgID="Equation.DSMT4" ShapeID="_x0000_i1303" DrawAspect="Content" ObjectID="_1728399641" r:id="rId298"/>
        </w:object>
      </w:r>
      <w:r w:rsidRPr="007166D3">
        <w:rPr>
          <w:b/>
        </w:rPr>
        <w:t>:</w:t>
      </w:r>
    </w:p>
    <w:p w:rsidR="00714EEF" w:rsidRPr="005D1E4A" w:rsidRDefault="00714EEF" w:rsidP="00714EEF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293" type="#_x0000_t75" style="width:56.65pt;height:24pt" o:ole="">
            <v:imagedata r:id="rId11" o:title=""/>
          </v:shape>
          <o:OLEObject Type="Embed" ProgID="Equation.DSMT4" ShapeID="_x0000_i1293" DrawAspect="Content" ObjectID="_1728399642" r:id="rId299"/>
        </w:object>
      </w:r>
      <w:r w:rsidRPr="007166D3">
        <w:t>.</w:t>
      </w:r>
    </w:p>
    <w:p w:rsidR="00714EEF" w:rsidRPr="009D799D" w:rsidRDefault="00714EEF" w:rsidP="00714EEF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294" type="#_x0000_t75" style="width:56.65pt;height:24pt" o:ole="">
            <v:imagedata r:id="rId11" o:title=""/>
          </v:shape>
          <o:OLEObject Type="Embed" ProgID="Equation.DSMT4" ShapeID="_x0000_i1294" DrawAspect="Content" ObjectID="_1728399643" r:id="rId300"/>
        </w:object>
      </w:r>
      <w:r>
        <w:t>.</w:t>
      </w:r>
    </w:p>
    <w:p w:rsidR="00714EEF" w:rsidRPr="007166D3" w:rsidRDefault="00714EEF" w:rsidP="00714EEF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295" type="#_x0000_t75" style="width:42.65pt;height:18pt" o:ole="">
            <v:imagedata r:id="rId14" o:title=""/>
          </v:shape>
          <o:OLEObject Type="Embed" ProgID="Equation.DSMT4" ShapeID="_x0000_i1295" DrawAspect="Content" ObjectID="_1728399644" r:id="rId301"/>
        </w:object>
      </w:r>
      <w:r w:rsidRPr="007166D3">
        <w:t>.</w:t>
      </w:r>
    </w:p>
    <w:p w:rsidR="00714EEF" w:rsidRDefault="00714EEF" w:rsidP="00714EEF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296" type="#_x0000_t75" style="width:42.65pt;height:18pt" o:ole="">
            <v:imagedata r:id="rId16" o:title=""/>
          </v:shape>
          <o:OLEObject Type="Embed" ProgID="Equation.DSMT4" ShapeID="_x0000_i1296" DrawAspect="Content" ObjectID="_1728399645" r:id="rId302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297" type="#_x0000_t75" style="width:14pt;height:18pt" o:ole="">
            <v:imagedata r:id="rId18" o:title=""/>
          </v:shape>
          <o:OLEObject Type="Embed" ProgID="Equation.DSMT4" ShapeID="_x0000_i1297" DrawAspect="Content" ObjectID="_1728399646" r:id="rId303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298" type="#_x0000_t75" style="width:12pt;height:13.35pt" o:ole="">
            <v:imagedata r:id="rId20" o:title=""/>
          </v:shape>
          <o:OLEObject Type="Embed" ProgID="Equation.DSMT4" ShapeID="_x0000_i1298" DrawAspect="Content" ObjectID="_1728399647" r:id="rId304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299" type="#_x0000_t75" style="width:42.65pt;height:18pt" o:ole="">
            <v:imagedata r:id="rId16" o:title=""/>
          </v:shape>
          <o:OLEObject Type="Embed" ProgID="Equation.DSMT4" ShapeID="_x0000_i1299" DrawAspect="Content" ObjectID="_1728399648" r:id="rId305"/>
        </w:object>
      </w:r>
      <w:r w:rsidRPr="007166D3">
        <w:t>.</w:t>
      </w:r>
    </w:p>
    <w:p w:rsidR="00714EEF" w:rsidRPr="00F7086F" w:rsidRDefault="00714EEF"/>
    <w:p w:rsidR="00C77B93" w:rsidRDefault="00C77B93" w:rsidP="009B026F">
      <w:pPr>
        <w:ind w:left="360"/>
        <w:jc w:val="both"/>
        <w:rPr>
          <w:b/>
        </w:rPr>
      </w:pPr>
    </w:p>
    <w:p w:rsidR="00714EEF" w:rsidRDefault="00714EEF" w:rsidP="009B026F">
      <w:pPr>
        <w:ind w:left="360"/>
        <w:jc w:val="both"/>
        <w:rPr>
          <w:b/>
        </w:rPr>
      </w:pPr>
    </w:p>
    <w:p w:rsidR="009B026F" w:rsidRDefault="009B026F" w:rsidP="009B026F">
      <w:pPr>
        <w:ind w:left="360"/>
        <w:jc w:val="both"/>
        <w:rPr>
          <w:b/>
          <w:lang w:val="en-US"/>
        </w:rPr>
      </w:pPr>
      <w:r w:rsidRPr="009D799D">
        <w:rPr>
          <w:b/>
        </w:rPr>
        <w:t xml:space="preserve">Вариант </w:t>
      </w:r>
      <w:r>
        <w:rPr>
          <w:b/>
        </w:rPr>
        <w:t>0</w:t>
      </w:r>
      <w:r w:rsidRPr="009D799D">
        <w:rPr>
          <w:b/>
        </w:rPr>
        <w:t>1.</w:t>
      </w:r>
    </w:p>
    <w:p w:rsidR="009B026F" w:rsidRDefault="009B026F" w:rsidP="009B026F">
      <w:pPr>
        <w:ind w:left="360"/>
        <w:jc w:val="both"/>
        <w:rPr>
          <w:lang w:val="en-US"/>
        </w:rPr>
      </w:pPr>
    </w:p>
    <w:p w:rsidR="009B026F" w:rsidRDefault="009B026F" w:rsidP="009B026F">
      <w:pPr>
        <w:ind w:left="284" w:hanging="284"/>
        <w:jc w:val="both"/>
      </w:pPr>
    </w:p>
    <w:p w:rsidR="009B026F" w:rsidRDefault="009B026F" w:rsidP="00886E9C">
      <w:pPr>
        <w:pStyle w:val="a3"/>
        <w:numPr>
          <w:ilvl w:val="0"/>
          <w:numId w:val="2"/>
        </w:numPr>
        <w:ind w:left="284" w:hanging="284"/>
      </w:pPr>
      <w:r>
        <w:t>На комплексной плоскости изобразить числа:</w:t>
      </w:r>
    </w:p>
    <w:p w:rsidR="009B026F" w:rsidRDefault="009B026F" w:rsidP="009B026F">
      <w:pPr>
        <w:pStyle w:val="a3"/>
        <w:ind w:left="284"/>
      </w:pPr>
      <w:r>
        <w:rPr>
          <w:lang w:val="en-US"/>
        </w:rPr>
        <w:t>Z</w:t>
      </w:r>
      <w:r w:rsidRPr="00C47890">
        <w:t>1</w:t>
      </w:r>
      <w:r w:rsidRPr="00D91B57">
        <w:t>=</w:t>
      </w:r>
      <w:r w:rsidRPr="00FE3608">
        <w:t>3-</w:t>
      </w:r>
      <w:proofErr w:type="spellStart"/>
      <w:r>
        <w:rPr>
          <w:lang w:val="en-US"/>
        </w:rPr>
        <w:t>i</w:t>
      </w:r>
      <w:proofErr w:type="spellEnd"/>
      <w:r>
        <w:t>4</w:t>
      </w:r>
      <w:r w:rsidRPr="00C47890">
        <w:t>,</w:t>
      </w:r>
      <w:r w:rsidRPr="00B94961">
        <w:t xml:space="preserve"> </w:t>
      </w:r>
      <w:r>
        <w:rPr>
          <w:lang w:val="en-US"/>
        </w:rPr>
        <w:t>Z</w:t>
      </w:r>
      <w:r w:rsidRPr="00C47890">
        <w:t>2</w:t>
      </w:r>
      <w:r w:rsidRPr="00FE3608">
        <w:t>=</w:t>
      </w:r>
      <w:proofErr w:type="spellStart"/>
      <w:r>
        <w:rPr>
          <w:lang w:val="en-US"/>
        </w:rPr>
        <w:t>i</w:t>
      </w:r>
      <w:proofErr w:type="spellEnd"/>
      <w:r w:rsidRPr="00C47890">
        <w:t xml:space="preserve"> </w:t>
      </w:r>
      <w:r>
        <w:softHyphen/>
        <w:t>– радиус векторами синего и красного цвета, соответственно;</w:t>
      </w:r>
    </w:p>
    <w:p w:rsidR="009B026F" w:rsidRDefault="009B026F" w:rsidP="009B026F">
      <w:pPr>
        <w:pStyle w:val="a3"/>
        <w:ind w:left="284"/>
      </w:pPr>
      <w:r>
        <w:rPr>
          <w:lang w:val="en-US"/>
        </w:rPr>
        <w:t>Z</w:t>
      </w:r>
      <w:r w:rsidRPr="00C47890">
        <w:t>3=</w:t>
      </w:r>
      <w:r>
        <w:rPr>
          <w:lang w:val="en-US"/>
        </w:rPr>
        <w:t>Z</w:t>
      </w:r>
      <w:r w:rsidRPr="00C47890">
        <w:t>1+</w:t>
      </w:r>
      <w:r>
        <w:rPr>
          <w:lang w:val="en-US"/>
        </w:rPr>
        <w:t>Z</w:t>
      </w:r>
      <w:r w:rsidRPr="00C47890">
        <w:t xml:space="preserve">2 </w:t>
      </w:r>
      <w:r>
        <w:t>– знаком + зеленого цвета;</w:t>
      </w:r>
    </w:p>
    <w:p w:rsidR="009B026F" w:rsidRDefault="009B026F" w:rsidP="009B026F">
      <w:pPr>
        <w:pStyle w:val="a3"/>
        <w:ind w:left="284"/>
      </w:pPr>
      <w:r>
        <w:rPr>
          <w:lang w:val="en-US"/>
        </w:rPr>
        <w:t>Z</w:t>
      </w:r>
      <w:r w:rsidRPr="00C47890">
        <w:t>4=</w:t>
      </w:r>
      <w:r>
        <w:rPr>
          <w:lang w:val="en-US"/>
        </w:rPr>
        <w:t>Z</w:t>
      </w:r>
      <w:r w:rsidRPr="00C47890">
        <w:t>1*</w:t>
      </w:r>
      <w:r>
        <w:rPr>
          <w:lang w:val="en-US"/>
        </w:rPr>
        <w:t>Z</w:t>
      </w:r>
      <w:r w:rsidRPr="00C47890">
        <w:t xml:space="preserve">2 </w:t>
      </w:r>
      <w:r>
        <w:t>– знаком * синего цвета;</w:t>
      </w:r>
    </w:p>
    <w:p w:rsidR="009B026F" w:rsidRPr="00BD28F1" w:rsidRDefault="009B026F" w:rsidP="009B026F">
      <w:pPr>
        <w:pStyle w:val="a3"/>
        <w:ind w:left="284"/>
      </w:pPr>
      <w:r>
        <w:rPr>
          <w:lang w:val="en-US"/>
        </w:rPr>
        <w:t>Z</w:t>
      </w:r>
      <w:r w:rsidRPr="00D91B57">
        <w:t>5</w:t>
      </w:r>
      <w:proofErr w:type="gramStart"/>
      <w:r w:rsidRPr="00D91B57">
        <w:t>=(</w:t>
      </w:r>
      <w:proofErr w:type="gramEnd"/>
      <w:r>
        <w:rPr>
          <w:lang w:val="en-US"/>
        </w:rPr>
        <w:t>Z</w:t>
      </w:r>
      <w:r w:rsidRPr="00D91B57">
        <w:t>1)^1/3 –</w:t>
      </w:r>
      <w:r>
        <w:t xml:space="preserve"> знаками </w:t>
      </w:r>
      <w:r w:rsidRPr="00D91B57">
        <w:t xml:space="preserve">^ </w:t>
      </w:r>
      <w:r w:rsidR="00BD28F1">
        <w:t>красного цвета</w:t>
      </w:r>
      <w:r w:rsidR="00BD28F1" w:rsidRPr="00BD28F1">
        <w:t>;</w:t>
      </w:r>
    </w:p>
    <w:p w:rsidR="00BD28F1" w:rsidRPr="00BD28F1" w:rsidRDefault="00BD28F1" w:rsidP="009B026F">
      <w:pPr>
        <w:pStyle w:val="a3"/>
        <w:ind w:left="284"/>
      </w:pPr>
      <w:r>
        <w:rPr>
          <w:lang w:val="en-US"/>
        </w:rPr>
        <w:t>Z</w:t>
      </w:r>
      <w:r w:rsidRPr="00F63882">
        <w:t>6=</w:t>
      </w:r>
      <w:r>
        <w:rPr>
          <w:lang w:val="en-US"/>
        </w:rPr>
        <w:t>Z</w:t>
      </w:r>
      <w:r w:rsidRPr="00F63882">
        <w:t>1/</w:t>
      </w:r>
      <w:r>
        <w:rPr>
          <w:lang w:val="en-US"/>
        </w:rPr>
        <w:t>Z</w:t>
      </w:r>
      <w:r w:rsidRPr="00F63882">
        <w:t xml:space="preserve">2 </w:t>
      </w:r>
      <w:r>
        <w:t>–</w:t>
      </w:r>
      <w:r w:rsidRPr="00F63882">
        <w:t xml:space="preserve"> </w:t>
      </w:r>
      <w:r>
        <w:t>знаком * красного цвета</w:t>
      </w:r>
      <w:r w:rsidRPr="00F63882">
        <w:t>.</w:t>
      </w:r>
    </w:p>
    <w:p w:rsidR="009B026F" w:rsidRDefault="009B026F" w:rsidP="009B026F">
      <w:pPr>
        <w:pStyle w:val="a3"/>
        <w:ind w:left="284"/>
      </w:pPr>
      <w:r>
        <w:t>Проверить правильность произведенных вычислений и отображений.</w:t>
      </w:r>
    </w:p>
    <w:p w:rsidR="009B026F" w:rsidRDefault="009B026F" w:rsidP="009B026F">
      <w:pPr>
        <w:pStyle w:val="a3"/>
        <w:ind w:left="284"/>
      </w:pPr>
    </w:p>
    <w:p w:rsidR="009B026F" w:rsidRPr="00AC24E8" w:rsidRDefault="009B026F" w:rsidP="00886E9C">
      <w:pPr>
        <w:pStyle w:val="a3"/>
        <w:numPr>
          <w:ilvl w:val="0"/>
          <w:numId w:val="2"/>
        </w:numPr>
        <w:ind w:left="284"/>
      </w:pPr>
      <w:r w:rsidRPr="00AC24E8">
        <w:t>На комплексной плоскости пост</w:t>
      </w:r>
      <w:r w:rsidR="00AA7B1C">
        <w:t>роить множество точек, удовлетворяющих</w:t>
      </w:r>
      <w:r w:rsidR="00AA7B1C" w:rsidRPr="00AC24E8">
        <w:t xml:space="preserve"> условиям</w:t>
      </w:r>
    </w:p>
    <w:p w:rsidR="003D4BFE" w:rsidRPr="003D4BFE" w:rsidRDefault="009B026F" w:rsidP="003D4BFE">
      <w:pPr>
        <w:pStyle w:val="a3"/>
        <w:ind w:left="284"/>
        <w:rPr>
          <w:b/>
        </w:rPr>
      </w:pPr>
      <w:r w:rsidRPr="009B026F">
        <w:rPr>
          <w:b/>
          <w:position w:val="-34"/>
        </w:rPr>
        <w:object w:dxaOrig="1320" w:dyaOrig="800">
          <v:shape id="_x0000_i1115" type="#_x0000_t75" style="width:66pt;height:40.65pt" o:ole="">
            <v:imagedata r:id="rId306" o:title=""/>
          </v:shape>
          <o:OLEObject Type="Embed" ProgID="Equation.DSMT4" ShapeID="_x0000_i1115" DrawAspect="Content" ObjectID="_1728399649" r:id="rId307"/>
        </w:object>
      </w:r>
      <w:r w:rsidR="003D4BFE" w:rsidRPr="003D4BFE">
        <w:rPr>
          <w:b/>
        </w:rPr>
        <w:t>.</w:t>
      </w:r>
    </w:p>
    <w:p w:rsidR="009B026F" w:rsidRPr="007F2E8D" w:rsidRDefault="003D4BFE" w:rsidP="003D4BFE">
      <w:pPr>
        <w:ind w:left="284" w:hanging="284"/>
        <w:jc w:val="both"/>
        <w:rPr>
          <w:b/>
        </w:rPr>
      </w:pPr>
      <w:r w:rsidRPr="003D4BFE">
        <w:t xml:space="preserve">3. </w:t>
      </w:r>
      <w:r w:rsidR="009B026F" w:rsidRPr="007166D3">
        <w:t>Для последовательности</w:t>
      </w:r>
      <w:r w:rsidR="009B026F" w:rsidRPr="007166D3">
        <w:rPr>
          <w:b/>
        </w:rPr>
        <w:t xml:space="preserve">  </w:t>
      </w:r>
      <w:r w:rsidRPr="007166D3">
        <w:rPr>
          <w:b/>
          <w:position w:val="-26"/>
        </w:rPr>
        <w:object w:dxaOrig="1579" w:dyaOrig="700">
          <v:shape id="_x0000_i1116" type="#_x0000_t75" style="width:79.35pt;height:35.35pt" o:ole="">
            <v:imagedata r:id="rId308" o:title=""/>
          </v:shape>
          <o:OLEObject Type="Embed" ProgID="Equation.DSMT4" ShapeID="_x0000_i1116" DrawAspect="Content" ObjectID="_1728399650" r:id="rId309"/>
        </w:object>
      </w:r>
      <w:r w:rsidR="009B026F" w:rsidRPr="007166D3">
        <w:rPr>
          <w:b/>
        </w:rPr>
        <w:t>:</w:t>
      </w:r>
    </w:p>
    <w:p w:rsidR="009B026F" w:rsidRPr="005D1E4A" w:rsidRDefault="009B026F" w:rsidP="009B026F">
      <w:pPr>
        <w:ind w:left="360"/>
        <w:jc w:val="both"/>
      </w:pPr>
      <w:proofErr w:type="gramStart"/>
      <w:r>
        <w:rPr>
          <w:lang w:val="en-US"/>
        </w:rPr>
        <w:t>a</w:t>
      </w:r>
      <w:proofErr w:type="gramEnd"/>
      <w:r w:rsidRPr="009D799D">
        <w:t>)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 xml:space="preserve">Найти </w:t>
      </w:r>
      <w:r w:rsidRPr="004A6CF3">
        <w:rPr>
          <w:position w:val="-24"/>
        </w:rPr>
        <w:object w:dxaOrig="1120" w:dyaOrig="480">
          <v:shape id="_x0000_i1117" type="#_x0000_t75" style="width:56.65pt;height:24pt" o:ole="">
            <v:imagedata r:id="rId11" o:title=""/>
          </v:shape>
          <o:OLEObject Type="Embed" ProgID="Equation.DSMT4" ShapeID="_x0000_i1117" DrawAspect="Content" ObjectID="_1728399651" r:id="rId310"/>
        </w:object>
      </w:r>
      <w:r w:rsidRPr="007166D3">
        <w:t>.</w:t>
      </w:r>
    </w:p>
    <w:p w:rsidR="009B026F" w:rsidRPr="009D799D" w:rsidRDefault="009B026F" w:rsidP="009B026F">
      <w:pPr>
        <w:ind w:left="360"/>
        <w:jc w:val="both"/>
      </w:pPr>
      <w:r>
        <w:rPr>
          <w:lang w:val="en-US"/>
        </w:rPr>
        <w:t>b</w:t>
      </w:r>
      <w:r w:rsidRPr="009D799D">
        <w:t>)</w:t>
      </w:r>
      <w:proofErr w:type="gramStart"/>
      <w:r w:rsidRPr="009D799D">
        <w:t xml:space="preserve">. </w:t>
      </w:r>
      <w:r>
        <w:t xml:space="preserve"> Написать</w:t>
      </w:r>
      <w:proofErr w:type="gramEnd"/>
      <w:r>
        <w:t xml:space="preserve"> определение: </w:t>
      </w:r>
      <w:r w:rsidRPr="004A6CF3">
        <w:rPr>
          <w:position w:val="-24"/>
        </w:rPr>
        <w:object w:dxaOrig="1120" w:dyaOrig="480">
          <v:shape id="_x0000_i1118" type="#_x0000_t75" style="width:56.65pt;height:24pt" o:ole="">
            <v:imagedata r:id="rId11" o:title=""/>
          </v:shape>
          <o:OLEObject Type="Embed" ProgID="Equation.DSMT4" ShapeID="_x0000_i1118" DrawAspect="Content" ObjectID="_1728399652" r:id="rId311"/>
        </w:object>
      </w:r>
      <w:r>
        <w:t>.</w:t>
      </w:r>
    </w:p>
    <w:p w:rsidR="009B026F" w:rsidRPr="007166D3" w:rsidRDefault="009B026F" w:rsidP="009B026F">
      <w:pPr>
        <w:ind w:left="360"/>
        <w:jc w:val="both"/>
      </w:pPr>
      <w:r>
        <w:rPr>
          <w:lang w:val="en-US"/>
        </w:rPr>
        <w:t>c</w:t>
      </w:r>
      <w:r w:rsidRPr="009D799D">
        <w:t>)</w:t>
      </w:r>
      <w:proofErr w:type="gramStart"/>
      <w:r w:rsidRPr="009D799D">
        <w:t>.</w:t>
      </w:r>
      <w:r w:rsidRPr="007166D3">
        <w:rPr>
          <w:b/>
        </w:rPr>
        <w:t xml:space="preserve"> </w:t>
      </w:r>
      <w:r>
        <w:rPr>
          <w:b/>
        </w:rPr>
        <w:t xml:space="preserve"> </w:t>
      </w:r>
      <w:r w:rsidRPr="007166D3">
        <w:t>Вычислить</w:t>
      </w:r>
      <w:proofErr w:type="gramEnd"/>
      <w:r w:rsidRPr="007166D3">
        <w:t xml:space="preserve">  </w:t>
      </w:r>
      <w:r w:rsidRPr="007166D3">
        <w:rPr>
          <w:position w:val="-12"/>
        </w:rPr>
        <w:object w:dxaOrig="859" w:dyaOrig="360">
          <v:shape id="_x0000_i1119" type="#_x0000_t75" style="width:42.65pt;height:18pt" o:ole="">
            <v:imagedata r:id="rId14" o:title=""/>
          </v:shape>
          <o:OLEObject Type="Embed" ProgID="Equation.DSMT4" ShapeID="_x0000_i1119" DrawAspect="Content" ObjectID="_1728399653" r:id="rId312"/>
        </w:object>
      </w:r>
      <w:r w:rsidRPr="007166D3">
        <w:t>.</w:t>
      </w:r>
    </w:p>
    <w:p w:rsidR="009B026F" w:rsidRDefault="009B026F" w:rsidP="009B026F">
      <w:pPr>
        <w:ind w:left="284"/>
        <w:jc w:val="both"/>
      </w:pPr>
      <w:r>
        <w:t xml:space="preserve"> </w:t>
      </w:r>
      <w:r>
        <w:rPr>
          <w:lang w:val="en-US"/>
        </w:rPr>
        <w:t>d</w:t>
      </w:r>
      <w:r w:rsidRPr="005D1E4A">
        <w:t>).</w:t>
      </w:r>
      <w:r w:rsidRPr="007166D3">
        <w:rPr>
          <w:b/>
        </w:rPr>
        <w:t xml:space="preserve"> </w:t>
      </w:r>
      <w:r w:rsidRPr="005D1E4A">
        <w:t>В окрестности точки</w:t>
      </w:r>
      <w:r>
        <w:t xml:space="preserve"> </w:t>
      </w:r>
      <w:r w:rsidRPr="007166D3">
        <w:rPr>
          <w:b/>
          <w:position w:val="-12"/>
        </w:rPr>
        <w:object w:dxaOrig="859" w:dyaOrig="360">
          <v:shape id="_x0000_i1120" type="#_x0000_t75" style="width:42.65pt;height:18pt" o:ole="">
            <v:imagedata r:id="rId16" o:title=""/>
          </v:shape>
          <o:OLEObject Type="Embed" ProgID="Equation.DSMT4" ShapeID="_x0000_i1120" DrawAspect="Content" ObjectID="_1728399654" r:id="rId313"/>
        </w:object>
      </w:r>
      <w:r>
        <w:rPr>
          <w:b/>
        </w:rPr>
        <w:t xml:space="preserve"> </w:t>
      </w:r>
      <w:r>
        <w:t xml:space="preserve"> п</w:t>
      </w:r>
      <w:r w:rsidRPr="007166D3">
        <w:t>о</w:t>
      </w:r>
      <w:r>
        <w:t xml:space="preserve">строить график последовательности </w:t>
      </w:r>
      <w:r w:rsidRPr="005D1E4A">
        <w:rPr>
          <w:position w:val="-12"/>
        </w:rPr>
        <w:object w:dxaOrig="279" w:dyaOrig="360">
          <v:shape id="_x0000_i1121" type="#_x0000_t75" style="width:14pt;height:18pt" o:ole="">
            <v:imagedata r:id="rId18" o:title=""/>
          </v:shape>
          <o:OLEObject Type="Embed" ProgID="Equation.DSMT4" ShapeID="_x0000_i1121" DrawAspect="Content" ObjectID="_1728399655" r:id="rId314"/>
        </w:object>
      </w:r>
      <w:r>
        <w:t xml:space="preserve"> с           указанием значений </w:t>
      </w:r>
      <w:r w:rsidRPr="005D1E4A">
        <w:rPr>
          <w:position w:val="-4"/>
        </w:rPr>
        <w:object w:dxaOrig="240" w:dyaOrig="260">
          <v:shape id="_x0000_i1122" type="#_x0000_t75" style="width:12pt;height:13.35pt" o:ole="">
            <v:imagedata r:id="rId20" o:title=""/>
          </v:shape>
          <o:OLEObject Type="Embed" ProgID="Equation.DSMT4" ShapeID="_x0000_i1122" DrawAspect="Content" ObjectID="_1728399656" r:id="rId315"/>
        </w:object>
      </w:r>
      <w:r>
        <w:t xml:space="preserve"> </w:t>
      </w:r>
      <w:proofErr w:type="gramStart"/>
      <w:r>
        <w:t xml:space="preserve">и  </w:t>
      </w:r>
      <w:proofErr w:type="gramEnd"/>
      <w:r w:rsidRPr="007166D3">
        <w:rPr>
          <w:b/>
          <w:position w:val="-12"/>
        </w:rPr>
        <w:object w:dxaOrig="859" w:dyaOrig="360">
          <v:shape id="_x0000_i1123" type="#_x0000_t75" style="width:42.65pt;height:18pt" o:ole="">
            <v:imagedata r:id="rId16" o:title=""/>
          </v:shape>
          <o:OLEObject Type="Embed" ProgID="Equation.DSMT4" ShapeID="_x0000_i1123" DrawAspect="Content" ObjectID="_1728399657" r:id="rId316"/>
        </w:object>
      </w:r>
      <w:r w:rsidRPr="007166D3">
        <w:t>.</w:t>
      </w:r>
    </w:p>
    <w:p w:rsidR="009B026F" w:rsidRDefault="009B026F"/>
    <w:sectPr w:rsidR="009B026F" w:rsidSect="00AA7B1C">
      <w:pgSz w:w="11906" w:h="16838"/>
      <w:pgMar w:top="567" w:right="707" w:bottom="56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17A25"/>
    <w:multiLevelType w:val="hybridMultilevel"/>
    <w:tmpl w:val="A2A644E8"/>
    <w:lvl w:ilvl="0" w:tplc="9696A46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3934EC1"/>
    <w:multiLevelType w:val="hybridMultilevel"/>
    <w:tmpl w:val="BA140816"/>
    <w:lvl w:ilvl="0" w:tplc="C1FC633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9204817"/>
    <w:multiLevelType w:val="hybridMultilevel"/>
    <w:tmpl w:val="188AD76C"/>
    <w:lvl w:ilvl="0" w:tplc="EBE0AC8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0BBA0BDE"/>
    <w:multiLevelType w:val="hybridMultilevel"/>
    <w:tmpl w:val="75ACE958"/>
    <w:lvl w:ilvl="0" w:tplc="FB823FC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0E89631C"/>
    <w:multiLevelType w:val="hybridMultilevel"/>
    <w:tmpl w:val="CF5EFE48"/>
    <w:lvl w:ilvl="0" w:tplc="5DC6039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0EC67E00"/>
    <w:multiLevelType w:val="hybridMultilevel"/>
    <w:tmpl w:val="7FF2F938"/>
    <w:lvl w:ilvl="0" w:tplc="FC3645C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11F50B51"/>
    <w:multiLevelType w:val="hybridMultilevel"/>
    <w:tmpl w:val="A65A45F0"/>
    <w:lvl w:ilvl="0" w:tplc="783AD89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12B97FDF"/>
    <w:multiLevelType w:val="hybridMultilevel"/>
    <w:tmpl w:val="B68A67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C5214E"/>
    <w:multiLevelType w:val="hybridMultilevel"/>
    <w:tmpl w:val="74823B3C"/>
    <w:lvl w:ilvl="0" w:tplc="7554814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1FC75FF6"/>
    <w:multiLevelType w:val="hybridMultilevel"/>
    <w:tmpl w:val="3362AF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470331"/>
    <w:multiLevelType w:val="hybridMultilevel"/>
    <w:tmpl w:val="D5EEA142"/>
    <w:lvl w:ilvl="0" w:tplc="5DCCC57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>
    <w:nsid w:val="213E7688"/>
    <w:multiLevelType w:val="hybridMultilevel"/>
    <w:tmpl w:val="68CAAE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0C1E79"/>
    <w:multiLevelType w:val="hybridMultilevel"/>
    <w:tmpl w:val="491AEECA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>
    <w:nsid w:val="2948668F"/>
    <w:multiLevelType w:val="hybridMultilevel"/>
    <w:tmpl w:val="B43AA728"/>
    <w:lvl w:ilvl="0" w:tplc="5C90572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>
    <w:nsid w:val="2D2060E6"/>
    <w:multiLevelType w:val="hybridMultilevel"/>
    <w:tmpl w:val="C7F2148A"/>
    <w:lvl w:ilvl="0" w:tplc="00EEE39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8670298"/>
    <w:multiLevelType w:val="hybridMultilevel"/>
    <w:tmpl w:val="CE7E4624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44BA4C13"/>
    <w:multiLevelType w:val="hybridMultilevel"/>
    <w:tmpl w:val="828838E0"/>
    <w:lvl w:ilvl="0" w:tplc="DBC6D50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96F76AA"/>
    <w:multiLevelType w:val="hybridMultilevel"/>
    <w:tmpl w:val="0B168C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796D86"/>
    <w:multiLevelType w:val="hybridMultilevel"/>
    <w:tmpl w:val="1F546324"/>
    <w:lvl w:ilvl="0" w:tplc="E84AFA6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>
    <w:nsid w:val="52704F60"/>
    <w:multiLevelType w:val="hybridMultilevel"/>
    <w:tmpl w:val="629457A6"/>
    <w:lvl w:ilvl="0" w:tplc="9F226CC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>
    <w:nsid w:val="5B5A63DC"/>
    <w:multiLevelType w:val="hybridMultilevel"/>
    <w:tmpl w:val="21A621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FFC14A8"/>
    <w:multiLevelType w:val="hybridMultilevel"/>
    <w:tmpl w:val="9F4A4C1A"/>
    <w:lvl w:ilvl="0" w:tplc="A7A2823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>
    <w:nsid w:val="642075D3"/>
    <w:multiLevelType w:val="hybridMultilevel"/>
    <w:tmpl w:val="4148E34C"/>
    <w:lvl w:ilvl="0" w:tplc="811CB4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3">
    <w:nsid w:val="67C960EF"/>
    <w:multiLevelType w:val="hybridMultilevel"/>
    <w:tmpl w:val="A14ECB1A"/>
    <w:lvl w:ilvl="0" w:tplc="2BA6C7A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>
    <w:nsid w:val="693D1F24"/>
    <w:multiLevelType w:val="hybridMultilevel"/>
    <w:tmpl w:val="C8FAAB32"/>
    <w:lvl w:ilvl="0" w:tplc="CB24CB6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5">
    <w:nsid w:val="6BC06450"/>
    <w:multiLevelType w:val="hybridMultilevel"/>
    <w:tmpl w:val="0C7411CC"/>
    <w:lvl w:ilvl="0" w:tplc="A6AA3C2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6">
    <w:nsid w:val="6E1C6D8A"/>
    <w:multiLevelType w:val="hybridMultilevel"/>
    <w:tmpl w:val="8196BFC8"/>
    <w:lvl w:ilvl="0" w:tplc="D864320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7">
    <w:nsid w:val="71440A30"/>
    <w:multiLevelType w:val="hybridMultilevel"/>
    <w:tmpl w:val="86C220EC"/>
    <w:lvl w:ilvl="0" w:tplc="BAF873B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8">
    <w:nsid w:val="759B1548"/>
    <w:multiLevelType w:val="hybridMultilevel"/>
    <w:tmpl w:val="4ABA1E48"/>
    <w:lvl w:ilvl="0" w:tplc="D53AC0C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9">
    <w:nsid w:val="7BC93192"/>
    <w:multiLevelType w:val="hybridMultilevel"/>
    <w:tmpl w:val="AB2A0976"/>
    <w:lvl w:ilvl="0" w:tplc="5448B6B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0">
    <w:nsid w:val="7D087D23"/>
    <w:multiLevelType w:val="hybridMultilevel"/>
    <w:tmpl w:val="DF86AE24"/>
    <w:lvl w:ilvl="0" w:tplc="10366D9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2"/>
  </w:num>
  <w:num w:numId="2">
    <w:abstractNumId w:val="17"/>
  </w:num>
  <w:num w:numId="3">
    <w:abstractNumId w:val="11"/>
  </w:num>
  <w:num w:numId="4">
    <w:abstractNumId w:val="30"/>
  </w:num>
  <w:num w:numId="5">
    <w:abstractNumId w:val="7"/>
  </w:num>
  <w:num w:numId="6">
    <w:abstractNumId w:val="21"/>
  </w:num>
  <w:num w:numId="7">
    <w:abstractNumId w:val="23"/>
  </w:num>
  <w:num w:numId="8">
    <w:abstractNumId w:val="10"/>
  </w:num>
  <w:num w:numId="9">
    <w:abstractNumId w:val="24"/>
  </w:num>
  <w:num w:numId="10">
    <w:abstractNumId w:val="5"/>
  </w:num>
  <w:num w:numId="11">
    <w:abstractNumId w:val="20"/>
  </w:num>
  <w:num w:numId="12">
    <w:abstractNumId w:val="9"/>
  </w:num>
  <w:num w:numId="13">
    <w:abstractNumId w:val="1"/>
  </w:num>
  <w:num w:numId="14">
    <w:abstractNumId w:val="3"/>
  </w:num>
  <w:num w:numId="15">
    <w:abstractNumId w:val="22"/>
  </w:num>
  <w:num w:numId="16">
    <w:abstractNumId w:val="13"/>
  </w:num>
  <w:num w:numId="17">
    <w:abstractNumId w:val="27"/>
  </w:num>
  <w:num w:numId="18">
    <w:abstractNumId w:val="4"/>
  </w:num>
  <w:num w:numId="19">
    <w:abstractNumId w:val="26"/>
  </w:num>
  <w:num w:numId="20">
    <w:abstractNumId w:val="6"/>
  </w:num>
  <w:num w:numId="21">
    <w:abstractNumId w:val="15"/>
  </w:num>
  <w:num w:numId="22">
    <w:abstractNumId w:val="14"/>
  </w:num>
  <w:num w:numId="23">
    <w:abstractNumId w:val="28"/>
  </w:num>
  <w:num w:numId="24">
    <w:abstractNumId w:val="25"/>
  </w:num>
  <w:num w:numId="25">
    <w:abstractNumId w:val="0"/>
  </w:num>
  <w:num w:numId="26">
    <w:abstractNumId w:val="19"/>
  </w:num>
  <w:num w:numId="27">
    <w:abstractNumId w:val="29"/>
  </w:num>
  <w:num w:numId="28">
    <w:abstractNumId w:val="2"/>
  </w:num>
  <w:num w:numId="29">
    <w:abstractNumId w:val="18"/>
  </w:num>
  <w:num w:numId="30">
    <w:abstractNumId w:val="16"/>
  </w:num>
  <w:num w:numId="31">
    <w:abstractNumId w:val="8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540D"/>
    <w:rsid w:val="000447F2"/>
    <w:rsid w:val="000B5021"/>
    <w:rsid w:val="001D7C10"/>
    <w:rsid w:val="00230025"/>
    <w:rsid w:val="002378E8"/>
    <w:rsid w:val="00252A7D"/>
    <w:rsid w:val="00272559"/>
    <w:rsid w:val="00285C42"/>
    <w:rsid w:val="002D4A29"/>
    <w:rsid w:val="00327BAD"/>
    <w:rsid w:val="0037254F"/>
    <w:rsid w:val="003D4BFE"/>
    <w:rsid w:val="004047EF"/>
    <w:rsid w:val="004C5A62"/>
    <w:rsid w:val="005764A7"/>
    <w:rsid w:val="005D1E4A"/>
    <w:rsid w:val="0061102A"/>
    <w:rsid w:val="006C60B8"/>
    <w:rsid w:val="00714EEF"/>
    <w:rsid w:val="00767A2A"/>
    <w:rsid w:val="007E0DAD"/>
    <w:rsid w:val="007F2E8D"/>
    <w:rsid w:val="0080239E"/>
    <w:rsid w:val="00886E9C"/>
    <w:rsid w:val="00982027"/>
    <w:rsid w:val="009B026F"/>
    <w:rsid w:val="009B1669"/>
    <w:rsid w:val="009D799D"/>
    <w:rsid w:val="00A35A9F"/>
    <w:rsid w:val="00A617C5"/>
    <w:rsid w:val="00A84E41"/>
    <w:rsid w:val="00A94A87"/>
    <w:rsid w:val="00AA7B1C"/>
    <w:rsid w:val="00AC24E8"/>
    <w:rsid w:val="00B94961"/>
    <w:rsid w:val="00BD28F1"/>
    <w:rsid w:val="00C47890"/>
    <w:rsid w:val="00C77B93"/>
    <w:rsid w:val="00CC2E37"/>
    <w:rsid w:val="00D17BBD"/>
    <w:rsid w:val="00D91B57"/>
    <w:rsid w:val="00E208FB"/>
    <w:rsid w:val="00EA0583"/>
    <w:rsid w:val="00F2540D"/>
    <w:rsid w:val="00F63882"/>
    <w:rsid w:val="00F7086F"/>
    <w:rsid w:val="00FA547A"/>
    <w:rsid w:val="00FA5CEE"/>
    <w:rsid w:val="00FE36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2E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4789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2E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4789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6.bin"/><Relationship Id="rId299" Type="http://schemas.openxmlformats.org/officeDocument/2006/relationships/oleObject" Target="embeddings/oleObject264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42.bin"/><Relationship Id="rId159" Type="http://schemas.openxmlformats.org/officeDocument/2006/relationships/oleObject" Target="embeddings/oleObject124.bin"/><Relationship Id="rId170" Type="http://schemas.openxmlformats.org/officeDocument/2006/relationships/oleObject" Target="embeddings/oleObject135.bin"/><Relationship Id="rId226" Type="http://schemas.openxmlformats.org/officeDocument/2006/relationships/oleObject" Target="embeddings/oleObject191.bin"/><Relationship Id="rId268" Type="http://schemas.openxmlformats.org/officeDocument/2006/relationships/oleObject" Target="embeddings/oleObject233.bin"/><Relationship Id="rId32" Type="http://schemas.openxmlformats.org/officeDocument/2006/relationships/oleObject" Target="embeddings/oleObject17.bin"/><Relationship Id="rId74" Type="http://schemas.openxmlformats.org/officeDocument/2006/relationships/oleObject" Target="embeddings/oleObject51.bin"/><Relationship Id="rId128" Type="http://schemas.openxmlformats.org/officeDocument/2006/relationships/oleObject" Target="embeddings/oleObject95.bin"/><Relationship Id="rId5" Type="http://schemas.openxmlformats.org/officeDocument/2006/relationships/settings" Target="settings.xml"/><Relationship Id="rId181" Type="http://schemas.openxmlformats.org/officeDocument/2006/relationships/oleObject" Target="embeddings/oleObject146.bin"/><Relationship Id="rId237" Type="http://schemas.openxmlformats.org/officeDocument/2006/relationships/oleObject" Target="embeddings/oleObject202.bin"/><Relationship Id="rId279" Type="http://schemas.openxmlformats.org/officeDocument/2006/relationships/oleObject" Target="embeddings/oleObject244.bin"/><Relationship Id="rId43" Type="http://schemas.openxmlformats.org/officeDocument/2006/relationships/oleObject" Target="embeddings/oleObject26.bin"/><Relationship Id="rId139" Type="http://schemas.openxmlformats.org/officeDocument/2006/relationships/oleObject" Target="embeddings/oleObject104.bin"/><Relationship Id="rId290" Type="http://schemas.openxmlformats.org/officeDocument/2006/relationships/oleObject" Target="embeddings/oleObject255.bin"/><Relationship Id="rId304" Type="http://schemas.openxmlformats.org/officeDocument/2006/relationships/oleObject" Target="embeddings/oleObject269.bin"/><Relationship Id="rId85" Type="http://schemas.openxmlformats.org/officeDocument/2006/relationships/oleObject" Target="embeddings/oleObject60.bin"/><Relationship Id="rId150" Type="http://schemas.openxmlformats.org/officeDocument/2006/relationships/oleObject" Target="embeddings/oleObject115.bin"/><Relationship Id="rId192" Type="http://schemas.openxmlformats.org/officeDocument/2006/relationships/oleObject" Target="embeddings/oleObject157.bin"/><Relationship Id="rId206" Type="http://schemas.openxmlformats.org/officeDocument/2006/relationships/oleObject" Target="embeddings/oleObject171.bin"/><Relationship Id="rId248" Type="http://schemas.openxmlformats.org/officeDocument/2006/relationships/oleObject" Target="embeddings/oleObject21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79.bin"/><Relationship Id="rId315" Type="http://schemas.openxmlformats.org/officeDocument/2006/relationships/oleObject" Target="embeddings/oleObject278.bin"/><Relationship Id="rId54" Type="http://schemas.openxmlformats.org/officeDocument/2006/relationships/oleObject" Target="embeddings/oleObject35.bin"/><Relationship Id="rId96" Type="http://schemas.openxmlformats.org/officeDocument/2006/relationships/oleObject" Target="embeddings/oleObject69.bin"/><Relationship Id="rId161" Type="http://schemas.openxmlformats.org/officeDocument/2006/relationships/oleObject" Target="embeddings/oleObject126.bin"/><Relationship Id="rId217" Type="http://schemas.openxmlformats.org/officeDocument/2006/relationships/oleObject" Target="embeddings/oleObject182.bin"/><Relationship Id="rId259" Type="http://schemas.openxmlformats.org/officeDocument/2006/relationships/oleObject" Target="embeddings/oleObject224.bin"/><Relationship Id="rId23" Type="http://schemas.openxmlformats.org/officeDocument/2006/relationships/image" Target="media/image8.wmf"/><Relationship Id="rId119" Type="http://schemas.openxmlformats.org/officeDocument/2006/relationships/oleObject" Target="embeddings/oleObject88.bin"/><Relationship Id="rId270" Type="http://schemas.openxmlformats.org/officeDocument/2006/relationships/oleObject" Target="embeddings/oleObject235.bin"/><Relationship Id="rId65" Type="http://schemas.openxmlformats.org/officeDocument/2006/relationships/oleObject" Target="embeddings/oleObject44.bin"/><Relationship Id="rId130" Type="http://schemas.openxmlformats.org/officeDocument/2006/relationships/oleObject" Target="embeddings/oleObject97.bin"/><Relationship Id="rId172" Type="http://schemas.openxmlformats.org/officeDocument/2006/relationships/oleObject" Target="embeddings/oleObject137.bin"/><Relationship Id="rId228" Type="http://schemas.openxmlformats.org/officeDocument/2006/relationships/oleObject" Target="embeddings/oleObject19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80.bin"/><Relationship Id="rId260" Type="http://schemas.openxmlformats.org/officeDocument/2006/relationships/oleObject" Target="embeddings/oleObject225.bin"/><Relationship Id="rId281" Type="http://schemas.openxmlformats.org/officeDocument/2006/relationships/oleObject" Target="embeddings/oleObject246.bin"/><Relationship Id="rId316" Type="http://schemas.openxmlformats.org/officeDocument/2006/relationships/oleObject" Target="embeddings/oleObject279.bin"/><Relationship Id="rId34" Type="http://schemas.openxmlformats.org/officeDocument/2006/relationships/image" Target="media/image10.wmf"/><Relationship Id="rId55" Type="http://schemas.openxmlformats.org/officeDocument/2006/relationships/oleObject" Target="embeddings/oleObject36.bin"/><Relationship Id="rId76" Type="http://schemas.openxmlformats.org/officeDocument/2006/relationships/oleObject" Target="embeddings/oleObject53.bin"/><Relationship Id="rId97" Type="http://schemas.openxmlformats.org/officeDocument/2006/relationships/oleObject" Target="embeddings/oleObject70.bin"/><Relationship Id="rId120" Type="http://schemas.openxmlformats.org/officeDocument/2006/relationships/oleObject" Target="embeddings/oleObject89.bin"/><Relationship Id="rId141" Type="http://schemas.openxmlformats.org/officeDocument/2006/relationships/oleObject" Target="embeddings/oleObject106.bin"/><Relationship Id="rId7" Type="http://schemas.openxmlformats.org/officeDocument/2006/relationships/image" Target="media/image1.wmf"/><Relationship Id="rId162" Type="http://schemas.openxmlformats.org/officeDocument/2006/relationships/oleObject" Target="embeddings/oleObject127.bin"/><Relationship Id="rId183" Type="http://schemas.openxmlformats.org/officeDocument/2006/relationships/oleObject" Target="embeddings/oleObject148.bin"/><Relationship Id="rId218" Type="http://schemas.openxmlformats.org/officeDocument/2006/relationships/oleObject" Target="embeddings/oleObject183.bin"/><Relationship Id="rId239" Type="http://schemas.openxmlformats.org/officeDocument/2006/relationships/oleObject" Target="embeddings/oleObject204.bin"/><Relationship Id="rId250" Type="http://schemas.openxmlformats.org/officeDocument/2006/relationships/oleObject" Target="embeddings/oleObject215.bin"/><Relationship Id="rId271" Type="http://schemas.openxmlformats.org/officeDocument/2006/relationships/oleObject" Target="embeddings/oleObject236.bin"/><Relationship Id="rId292" Type="http://schemas.openxmlformats.org/officeDocument/2006/relationships/oleObject" Target="embeddings/oleObject257.bin"/><Relationship Id="rId306" Type="http://schemas.openxmlformats.org/officeDocument/2006/relationships/image" Target="media/image30.wmf"/><Relationship Id="rId24" Type="http://schemas.openxmlformats.org/officeDocument/2006/relationships/oleObject" Target="embeddings/oleObject10.bin"/><Relationship Id="rId45" Type="http://schemas.openxmlformats.org/officeDocument/2006/relationships/image" Target="media/image12.wmf"/><Relationship Id="rId66" Type="http://schemas.openxmlformats.org/officeDocument/2006/relationships/oleObject" Target="embeddings/oleObject45.bin"/><Relationship Id="rId87" Type="http://schemas.openxmlformats.org/officeDocument/2006/relationships/oleObject" Target="embeddings/oleObject62.bin"/><Relationship Id="rId110" Type="http://schemas.openxmlformats.org/officeDocument/2006/relationships/oleObject" Target="embeddings/oleObject81.bin"/><Relationship Id="rId131" Type="http://schemas.openxmlformats.org/officeDocument/2006/relationships/oleObject" Target="embeddings/oleObject98.bin"/><Relationship Id="rId152" Type="http://schemas.openxmlformats.org/officeDocument/2006/relationships/oleObject" Target="embeddings/oleObject117.bin"/><Relationship Id="rId173" Type="http://schemas.openxmlformats.org/officeDocument/2006/relationships/oleObject" Target="embeddings/oleObject138.bin"/><Relationship Id="rId194" Type="http://schemas.openxmlformats.org/officeDocument/2006/relationships/oleObject" Target="embeddings/oleObject159.bin"/><Relationship Id="rId208" Type="http://schemas.openxmlformats.org/officeDocument/2006/relationships/oleObject" Target="embeddings/oleObject173.bin"/><Relationship Id="rId229" Type="http://schemas.openxmlformats.org/officeDocument/2006/relationships/oleObject" Target="embeddings/oleObject194.bin"/><Relationship Id="rId240" Type="http://schemas.openxmlformats.org/officeDocument/2006/relationships/oleObject" Target="embeddings/oleObject205.bin"/><Relationship Id="rId261" Type="http://schemas.openxmlformats.org/officeDocument/2006/relationships/oleObject" Target="embeddings/oleObject22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9.bin"/><Relationship Id="rId56" Type="http://schemas.openxmlformats.org/officeDocument/2006/relationships/image" Target="media/image14.wmf"/><Relationship Id="rId77" Type="http://schemas.openxmlformats.org/officeDocument/2006/relationships/oleObject" Target="embeddings/oleObject54.bin"/><Relationship Id="rId100" Type="http://schemas.openxmlformats.org/officeDocument/2006/relationships/image" Target="media/image22.wmf"/><Relationship Id="rId282" Type="http://schemas.openxmlformats.org/officeDocument/2006/relationships/oleObject" Target="embeddings/oleObject247.bin"/><Relationship Id="rId317" Type="http://schemas.openxmlformats.org/officeDocument/2006/relationships/fontTable" Target="fontTable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71.bin"/><Relationship Id="rId121" Type="http://schemas.openxmlformats.org/officeDocument/2006/relationships/oleObject" Target="embeddings/oleObject90.bin"/><Relationship Id="rId142" Type="http://schemas.openxmlformats.org/officeDocument/2006/relationships/oleObject" Target="embeddings/oleObject107.bin"/><Relationship Id="rId163" Type="http://schemas.openxmlformats.org/officeDocument/2006/relationships/oleObject" Target="embeddings/oleObject128.bin"/><Relationship Id="rId184" Type="http://schemas.openxmlformats.org/officeDocument/2006/relationships/oleObject" Target="embeddings/oleObject149.bin"/><Relationship Id="rId219" Type="http://schemas.openxmlformats.org/officeDocument/2006/relationships/oleObject" Target="embeddings/oleObject184.bin"/><Relationship Id="rId230" Type="http://schemas.openxmlformats.org/officeDocument/2006/relationships/oleObject" Target="embeddings/oleObject195.bin"/><Relationship Id="rId251" Type="http://schemas.openxmlformats.org/officeDocument/2006/relationships/oleObject" Target="embeddings/oleObject216.bin"/><Relationship Id="rId25" Type="http://schemas.openxmlformats.org/officeDocument/2006/relationships/image" Target="media/image9.wmf"/><Relationship Id="rId46" Type="http://schemas.openxmlformats.org/officeDocument/2006/relationships/oleObject" Target="embeddings/oleObject28.bin"/><Relationship Id="rId67" Type="http://schemas.openxmlformats.org/officeDocument/2006/relationships/image" Target="media/image16.wmf"/><Relationship Id="rId272" Type="http://schemas.openxmlformats.org/officeDocument/2006/relationships/oleObject" Target="embeddings/oleObject237.bin"/><Relationship Id="rId293" Type="http://schemas.openxmlformats.org/officeDocument/2006/relationships/oleObject" Target="embeddings/oleObject258.bin"/><Relationship Id="rId307" Type="http://schemas.openxmlformats.org/officeDocument/2006/relationships/oleObject" Target="embeddings/oleObject271.bin"/><Relationship Id="rId88" Type="http://schemas.openxmlformats.org/officeDocument/2006/relationships/oleObject" Target="embeddings/oleObject63.bin"/><Relationship Id="rId111" Type="http://schemas.openxmlformats.org/officeDocument/2006/relationships/image" Target="media/image24.wmf"/><Relationship Id="rId132" Type="http://schemas.openxmlformats.org/officeDocument/2006/relationships/oleObject" Target="embeddings/oleObject99.bin"/><Relationship Id="rId153" Type="http://schemas.openxmlformats.org/officeDocument/2006/relationships/oleObject" Target="embeddings/oleObject118.bin"/><Relationship Id="rId174" Type="http://schemas.openxmlformats.org/officeDocument/2006/relationships/oleObject" Target="embeddings/oleObject139.bin"/><Relationship Id="rId195" Type="http://schemas.openxmlformats.org/officeDocument/2006/relationships/oleObject" Target="embeddings/oleObject160.bin"/><Relationship Id="rId209" Type="http://schemas.openxmlformats.org/officeDocument/2006/relationships/oleObject" Target="embeddings/oleObject174.bin"/><Relationship Id="rId220" Type="http://schemas.openxmlformats.org/officeDocument/2006/relationships/oleObject" Target="embeddings/oleObject185.bin"/><Relationship Id="rId241" Type="http://schemas.openxmlformats.org/officeDocument/2006/relationships/oleObject" Target="embeddings/oleObject20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1.wmf"/><Relationship Id="rId57" Type="http://schemas.openxmlformats.org/officeDocument/2006/relationships/oleObject" Target="embeddings/oleObject37.bin"/><Relationship Id="rId262" Type="http://schemas.openxmlformats.org/officeDocument/2006/relationships/oleObject" Target="embeddings/oleObject227.bin"/><Relationship Id="rId283" Type="http://schemas.openxmlformats.org/officeDocument/2006/relationships/oleObject" Target="embeddings/oleObject248.bin"/><Relationship Id="rId318" Type="http://schemas.openxmlformats.org/officeDocument/2006/relationships/theme" Target="theme/theme1.xml"/><Relationship Id="rId78" Type="http://schemas.openxmlformats.org/officeDocument/2006/relationships/image" Target="media/image18.wmf"/><Relationship Id="rId99" Type="http://schemas.openxmlformats.org/officeDocument/2006/relationships/oleObject" Target="embeddings/oleObject72.bin"/><Relationship Id="rId101" Type="http://schemas.openxmlformats.org/officeDocument/2006/relationships/oleObject" Target="embeddings/oleObject73.bin"/><Relationship Id="rId122" Type="http://schemas.openxmlformats.org/officeDocument/2006/relationships/image" Target="media/image26.wmf"/><Relationship Id="rId143" Type="http://schemas.openxmlformats.org/officeDocument/2006/relationships/oleObject" Target="embeddings/oleObject108.bin"/><Relationship Id="rId164" Type="http://schemas.openxmlformats.org/officeDocument/2006/relationships/oleObject" Target="embeddings/oleObject129.bin"/><Relationship Id="rId185" Type="http://schemas.openxmlformats.org/officeDocument/2006/relationships/oleObject" Target="embeddings/oleObject15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75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96.bin"/><Relationship Id="rId252" Type="http://schemas.openxmlformats.org/officeDocument/2006/relationships/oleObject" Target="embeddings/oleObject217.bin"/><Relationship Id="rId273" Type="http://schemas.openxmlformats.org/officeDocument/2006/relationships/oleObject" Target="embeddings/oleObject238.bin"/><Relationship Id="rId294" Type="http://schemas.openxmlformats.org/officeDocument/2006/relationships/oleObject" Target="embeddings/oleObject259.bin"/><Relationship Id="rId308" Type="http://schemas.openxmlformats.org/officeDocument/2006/relationships/image" Target="media/image31.wmf"/><Relationship Id="rId47" Type="http://schemas.openxmlformats.org/officeDocument/2006/relationships/image" Target="media/image13.wmf"/><Relationship Id="rId68" Type="http://schemas.openxmlformats.org/officeDocument/2006/relationships/oleObject" Target="embeddings/oleObject46.bin"/><Relationship Id="rId89" Type="http://schemas.openxmlformats.org/officeDocument/2006/relationships/image" Target="media/image20.wmf"/><Relationship Id="rId112" Type="http://schemas.openxmlformats.org/officeDocument/2006/relationships/oleObject" Target="embeddings/oleObject82.bin"/><Relationship Id="rId133" Type="http://schemas.openxmlformats.org/officeDocument/2006/relationships/image" Target="media/image28.wmf"/><Relationship Id="rId154" Type="http://schemas.openxmlformats.org/officeDocument/2006/relationships/oleObject" Target="embeddings/oleObject119.bin"/><Relationship Id="rId175" Type="http://schemas.openxmlformats.org/officeDocument/2006/relationships/oleObject" Target="embeddings/oleObject140.bin"/><Relationship Id="rId196" Type="http://schemas.openxmlformats.org/officeDocument/2006/relationships/oleObject" Target="embeddings/oleObject161.bin"/><Relationship Id="rId200" Type="http://schemas.openxmlformats.org/officeDocument/2006/relationships/oleObject" Target="embeddings/oleObject16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86.bin"/><Relationship Id="rId242" Type="http://schemas.openxmlformats.org/officeDocument/2006/relationships/oleObject" Target="embeddings/oleObject207.bin"/><Relationship Id="rId263" Type="http://schemas.openxmlformats.org/officeDocument/2006/relationships/oleObject" Target="embeddings/oleObject228.bin"/><Relationship Id="rId284" Type="http://schemas.openxmlformats.org/officeDocument/2006/relationships/oleObject" Target="embeddings/oleObject249.bin"/><Relationship Id="rId37" Type="http://schemas.openxmlformats.org/officeDocument/2006/relationships/oleObject" Target="embeddings/oleObject20.bin"/><Relationship Id="rId58" Type="http://schemas.openxmlformats.org/officeDocument/2006/relationships/image" Target="media/image15.wmf"/><Relationship Id="rId79" Type="http://schemas.openxmlformats.org/officeDocument/2006/relationships/oleObject" Target="embeddings/oleObject55.bin"/><Relationship Id="rId102" Type="http://schemas.openxmlformats.org/officeDocument/2006/relationships/image" Target="media/image23.wmf"/><Relationship Id="rId123" Type="http://schemas.openxmlformats.org/officeDocument/2006/relationships/oleObject" Target="embeddings/oleObject91.bin"/><Relationship Id="rId144" Type="http://schemas.openxmlformats.org/officeDocument/2006/relationships/oleObject" Target="embeddings/oleObject109.bin"/><Relationship Id="rId90" Type="http://schemas.openxmlformats.org/officeDocument/2006/relationships/oleObject" Target="embeddings/oleObject64.bin"/><Relationship Id="rId165" Type="http://schemas.openxmlformats.org/officeDocument/2006/relationships/oleObject" Target="embeddings/oleObject130.bin"/><Relationship Id="rId186" Type="http://schemas.openxmlformats.org/officeDocument/2006/relationships/oleObject" Target="embeddings/oleObject151.bin"/><Relationship Id="rId211" Type="http://schemas.openxmlformats.org/officeDocument/2006/relationships/oleObject" Target="embeddings/oleObject176.bin"/><Relationship Id="rId232" Type="http://schemas.openxmlformats.org/officeDocument/2006/relationships/oleObject" Target="embeddings/oleObject197.bin"/><Relationship Id="rId253" Type="http://schemas.openxmlformats.org/officeDocument/2006/relationships/oleObject" Target="embeddings/oleObject218.bin"/><Relationship Id="rId274" Type="http://schemas.openxmlformats.org/officeDocument/2006/relationships/oleObject" Target="embeddings/oleObject239.bin"/><Relationship Id="rId295" Type="http://schemas.openxmlformats.org/officeDocument/2006/relationships/oleObject" Target="embeddings/oleObject260.bin"/><Relationship Id="rId309" Type="http://schemas.openxmlformats.org/officeDocument/2006/relationships/oleObject" Target="embeddings/oleObject272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9.bin"/><Relationship Id="rId69" Type="http://schemas.openxmlformats.org/officeDocument/2006/relationships/image" Target="media/image17.wmf"/><Relationship Id="rId113" Type="http://schemas.openxmlformats.org/officeDocument/2006/relationships/image" Target="media/image25.wmf"/><Relationship Id="rId134" Type="http://schemas.openxmlformats.org/officeDocument/2006/relationships/oleObject" Target="embeddings/oleObject100.bin"/><Relationship Id="rId80" Type="http://schemas.openxmlformats.org/officeDocument/2006/relationships/image" Target="media/image19.wmf"/><Relationship Id="rId155" Type="http://schemas.openxmlformats.org/officeDocument/2006/relationships/oleObject" Target="embeddings/oleObject120.bin"/><Relationship Id="rId176" Type="http://schemas.openxmlformats.org/officeDocument/2006/relationships/oleObject" Target="embeddings/oleObject141.bin"/><Relationship Id="rId197" Type="http://schemas.openxmlformats.org/officeDocument/2006/relationships/oleObject" Target="embeddings/oleObject162.bin"/><Relationship Id="rId201" Type="http://schemas.openxmlformats.org/officeDocument/2006/relationships/oleObject" Target="embeddings/oleObject166.bin"/><Relationship Id="rId222" Type="http://schemas.openxmlformats.org/officeDocument/2006/relationships/oleObject" Target="embeddings/oleObject187.bin"/><Relationship Id="rId243" Type="http://schemas.openxmlformats.org/officeDocument/2006/relationships/oleObject" Target="embeddings/oleObject208.bin"/><Relationship Id="rId264" Type="http://schemas.openxmlformats.org/officeDocument/2006/relationships/oleObject" Target="embeddings/oleObject229.bin"/><Relationship Id="rId285" Type="http://schemas.openxmlformats.org/officeDocument/2006/relationships/oleObject" Target="embeddings/oleObject250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21.bin"/><Relationship Id="rId59" Type="http://schemas.openxmlformats.org/officeDocument/2006/relationships/oleObject" Target="embeddings/oleObject38.bin"/><Relationship Id="rId103" Type="http://schemas.openxmlformats.org/officeDocument/2006/relationships/oleObject" Target="embeddings/oleObject74.bin"/><Relationship Id="rId124" Type="http://schemas.openxmlformats.org/officeDocument/2006/relationships/image" Target="media/image27.wmf"/><Relationship Id="rId310" Type="http://schemas.openxmlformats.org/officeDocument/2006/relationships/oleObject" Target="embeddings/oleObject273.bin"/><Relationship Id="rId70" Type="http://schemas.openxmlformats.org/officeDocument/2006/relationships/oleObject" Target="embeddings/oleObject47.bin"/><Relationship Id="rId91" Type="http://schemas.openxmlformats.org/officeDocument/2006/relationships/image" Target="media/image21.wmf"/><Relationship Id="rId145" Type="http://schemas.openxmlformats.org/officeDocument/2006/relationships/oleObject" Target="embeddings/oleObject110.bin"/><Relationship Id="rId166" Type="http://schemas.openxmlformats.org/officeDocument/2006/relationships/oleObject" Target="embeddings/oleObject131.bin"/><Relationship Id="rId187" Type="http://schemas.openxmlformats.org/officeDocument/2006/relationships/oleObject" Target="embeddings/oleObject15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77.bin"/><Relationship Id="rId233" Type="http://schemas.openxmlformats.org/officeDocument/2006/relationships/oleObject" Target="embeddings/oleObject198.bin"/><Relationship Id="rId254" Type="http://schemas.openxmlformats.org/officeDocument/2006/relationships/oleObject" Target="embeddings/oleObject219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30.bin"/><Relationship Id="rId114" Type="http://schemas.openxmlformats.org/officeDocument/2006/relationships/oleObject" Target="embeddings/oleObject83.bin"/><Relationship Id="rId275" Type="http://schemas.openxmlformats.org/officeDocument/2006/relationships/oleObject" Target="embeddings/oleObject240.bin"/><Relationship Id="rId296" Type="http://schemas.openxmlformats.org/officeDocument/2006/relationships/oleObject" Target="embeddings/oleObject261.bin"/><Relationship Id="rId300" Type="http://schemas.openxmlformats.org/officeDocument/2006/relationships/oleObject" Target="embeddings/oleObject265.bin"/><Relationship Id="rId60" Type="http://schemas.openxmlformats.org/officeDocument/2006/relationships/oleObject" Target="embeddings/oleObject39.bin"/><Relationship Id="rId81" Type="http://schemas.openxmlformats.org/officeDocument/2006/relationships/oleObject" Target="embeddings/oleObject56.bin"/><Relationship Id="rId135" Type="http://schemas.openxmlformats.org/officeDocument/2006/relationships/image" Target="media/image29.wmf"/><Relationship Id="rId156" Type="http://schemas.openxmlformats.org/officeDocument/2006/relationships/oleObject" Target="embeddings/oleObject121.bin"/><Relationship Id="rId177" Type="http://schemas.openxmlformats.org/officeDocument/2006/relationships/oleObject" Target="embeddings/oleObject142.bin"/><Relationship Id="rId198" Type="http://schemas.openxmlformats.org/officeDocument/2006/relationships/oleObject" Target="embeddings/oleObject163.bin"/><Relationship Id="rId202" Type="http://schemas.openxmlformats.org/officeDocument/2006/relationships/oleObject" Target="embeddings/oleObject167.bin"/><Relationship Id="rId223" Type="http://schemas.openxmlformats.org/officeDocument/2006/relationships/oleObject" Target="embeddings/oleObject188.bin"/><Relationship Id="rId244" Type="http://schemas.openxmlformats.org/officeDocument/2006/relationships/oleObject" Target="embeddings/oleObject209.bin"/><Relationship Id="rId18" Type="http://schemas.openxmlformats.org/officeDocument/2006/relationships/image" Target="media/image6.wmf"/><Relationship Id="rId39" Type="http://schemas.openxmlformats.org/officeDocument/2006/relationships/oleObject" Target="embeddings/oleObject22.bin"/><Relationship Id="rId265" Type="http://schemas.openxmlformats.org/officeDocument/2006/relationships/oleObject" Target="embeddings/oleObject230.bin"/><Relationship Id="rId286" Type="http://schemas.openxmlformats.org/officeDocument/2006/relationships/oleObject" Target="embeddings/oleObject251.bin"/><Relationship Id="rId50" Type="http://schemas.openxmlformats.org/officeDocument/2006/relationships/oleObject" Target="embeddings/oleObject31.bin"/><Relationship Id="rId104" Type="http://schemas.openxmlformats.org/officeDocument/2006/relationships/oleObject" Target="embeddings/oleObject75.bin"/><Relationship Id="rId125" Type="http://schemas.openxmlformats.org/officeDocument/2006/relationships/oleObject" Target="embeddings/oleObject92.bin"/><Relationship Id="rId146" Type="http://schemas.openxmlformats.org/officeDocument/2006/relationships/oleObject" Target="embeddings/oleObject111.bin"/><Relationship Id="rId167" Type="http://schemas.openxmlformats.org/officeDocument/2006/relationships/oleObject" Target="embeddings/oleObject132.bin"/><Relationship Id="rId188" Type="http://schemas.openxmlformats.org/officeDocument/2006/relationships/oleObject" Target="embeddings/oleObject153.bin"/><Relationship Id="rId311" Type="http://schemas.openxmlformats.org/officeDocument/2006/relationships/oleObject" Target="embeddings/oleObject274.bin"/><Relationship Id="rId71" Type="http://schemas.openxmlformats.org/officeDocument/2006/relationships/oleObject" Target="embeddings/oleObject48.bin"/><Relationship Id="rId92" Type="http://schemas.openxmlformats.org/officeDocument/2006/relationships/oleObject" Target="embeddings/oleObject65.bin"/><Relationship Id="rId213" Type="http://schemas.openxmlformats.org/officeDocument/2006/relationships/oleObject" Target="embeddings/oleObject178.bin"/><Relationship Id="rId234" Type="http://schemas.openxmlformats.org/officeDocument/2006/relationships/oleObject" Target="embeddings/oleObject19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220.bin"/><Relationship Id="rId276" Type="http://schemas.openxmlformats.org/officeDocument/2006/relationships/oleObject" Target="embeddings/oleObject241.bin"/><Relationship Id="rId297" Type="http://schemas.openxmlformats.org/officeDocument/2006/relationships/oleObject" Target="embeddings/oleObject262.bin"/><Relationship Id="rId40" Type="http://schemas.openxmlformats.org/officeDocument/2006/relationships/oleObject" Target="embeddings/oleObject23.bin"/><Relationship Id="rId115" Type="http://schemas.openxmlformats.org/officeDocument/2006/relationships/oleObject" Target="embeddings/oleObject84.bin"/><Relationship Id="rId136" Type="http://schemas.openxmlformats.org/officeDocument/2006/relationships/oleObject" Target="embeddings/oleObject101.bin"/><Relationship Id="rId157" Type="http://schemas.openxmlformats.org/officeDocument/2006/relationships/oleObject" Target="embeddings/oleObject122.bin"/><Relationship Id="rId178" Type="http://schemas.openxmlformats.org/officeDocument/2006/relationships/oleObject" Target="embeddings/oleObject143.bin"/><Relationship Id="rId301" Type="http://schemas.openxmlformats.org/officeDocument/2006/relationships/oleObject" Target="embeddings/oleObject266.bin"/><Relationship Id="rId61" Type="http://schemas.openxmlformats.org/officeDocument/2006/relationships/oleObject" Target="embeddings/oleObject40.bin"/><Relationship Id="rId82" Type="http://schemas.openxmlformats.org/officeDocument/2006/relationships/oleObject" Target="embeddings/oleObject57.bin"/><Relationship Id="rId199" Type="http://schemas.openxmlformats.org/officeDocument/2006/relationships/oleObject" Target="embeddings/oleObject164.bin"/><Relationship Id="rId203" Type="http://schemas.openxmlformats.org/officeDocument/2006/relationships/oleObject" Target="embeddings/oleObject168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89.bin"/><Relationship Id="rId245" Type="http://schemas.openxmlformats.org/officeDocument/2006/relationships/oleObject" Target="embeddings/oleObject210.bin"/><Relationship Id="rId266" Type="http://schemas.openxmlformats.org/officeDocument/2006/relationships/oleObject" Target="embeddings/oleObject231.bin"/><Relationship Id="rId287" Type="http://schemas.openxmlformats.org/officeDocument/2006/relationships/oleObject" Target="embeddings/oleObject252.bin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76.bin"/><Relationship Id="rId126" Type="http://schemas.openxmlformats.org/officeDocument/2006/relationships/oleObject" Target="embeddings/oleObject93.bin"/><Relationship Id="rId147" Type="http://schemas.openxmlformats.org/officeDocument/2006/relationships/oleObject" Target="embeddings/oleObject112.bin"/><Relationship Id="rId168" Type="http://schemas.openxmlformats.org/officeDocument/2006/relationships/oleObject" Target="embeddings/oleObject133.bin"/><Relationship Id="rId312" Type="http://schemas.openxmlformats.org/officeDocument/2006/relationships/oleObject" Target="embeddings/oleObject275.bin"/><Relationship Id="rId51" Type="http://schemas.openxmlformats.org/officeDocument/2006/relationships/oleObject" Target="embeddings/oleObject32.bin"/><Relationship Id="rId72" Type="http://schemas.openxmlformats.org/officeDocument/2006/relationships/oleObject" Target="embeddings/oleObject49.bin"/><Relationship Id="rId93" Type="http://schemas.openxmlformats.org/officeDocument/2006/relationships/oleObject" Target="embeddings/oleObject66.bin"/><Relationship Id="rId189" Type="http://schemas.openxmlformats.org/officeDocument/2006/relationships/oleObject" Target="embeddings/oleObject154.bin"/><Relationship Id="rId3" Type="http://schemas.openxmlformats.org/officeDocument/2006/relationships/styles" Target="styles.xml"/><Relationship Id="rId214" Type="http://schemas.openxmlformats.org/officeDocument/2006/relationships/oleObject" Target="embeddings/oleObject179.bin"/><Relationship Id="rId235" Type="http://schemas.openxmlformats.org/officeDocument/2006/relationships/oleObject" Target="embeddings/oleObject200.bin"/><Relationship Id="rId256" Type="http://schemas.openxmlformats.org/officeDocument/2006/relationships/oleObject" Target="embeddings/oleObject221.bin"/><Relationship Id="rId277" Type="http://schemas.openxmlformats.org/officeDocument/2006/relationships/oleObject" Target="embeddings/oleObject242.bin"/><Relationship Id="rId298" Type="http://schemas.openxmlformats.org/officeDocument/2006/relationships/oleObject" Target="embeddings/oleObject263.bin"/><Relationship Id="rId116" Type="http://schemas.openxmlformats.org/officeDocument/2006/relationships/oleObject" Target="embeddings/oleObject85.bin"/><Relationship Id="rId137" Type="http://schemas.openxmlformats.org/officeDocument/2006/relationships/oleObject" Target="embeddings/oleObject102.bin"/><Relationship Id="rId158" Type="http://schemas.openxmlformats.org/officeDocument/2006/relationships/oleObject" Target="embeddings/oleObject123.bin"/><Relationship Id="rId302" Type="http://schemas.openxmlformats.org/officeDocument/2006/relationships/oleObject" Target="embeddings/oleObject2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24.bin"/><Relationship Id="rId62" Type="http://schemas.openxmlformats.org/officeDocument/2006/relationships/oleObject" Target="embeddings/oleObject41.bin"/><Relationship Id="rId83" Type="http://schemas.openxmlformats.org/officeDocument/2006/relationships/oleObject" Target="embeddings/oleObject58.bin"/><Relationship Id="rId179" Type="http://schemas.openxmlformats.org/officeDocument/2006/relationships/oleObject" Target="embeddings/oleObject144.bin"/><Relationship Id="rId190" Type="http://schemas.openxmlformats.org/officeDocument/2006/relationships/oleObject" Target="embeddings/oleObject155.bin"/><Relationship Id="rId204" Type="http://schemas.openxmlformats.org/officeDocument/2006/relationships/oleObject" Target="embeddings/oleObject169.bin"/><Relationship Id="rId225" Type="http://schemas.openxmlformats.org/officeDocument/2006/relationships/oleObject" Target="embeddings/oleObject190.bin"/><Relationship Id="rId246" Type="http://schemas.openxmlformats.org/officeDocument/2006/relationships/oleObject" Target="embeddings/oleObject211.bin"/><Relationship Id="rId267" Type="http://schemas.openxmlformats.org/officeDocument/2006/relationships/oleObject" Target="embeddings/oleObject232.bin"/><Relationship Id="rId288" Type="http://schemas.openxmlformats.org/officeDocument/2006/relationships/oleObject" Target="embeddings/oleObject253.bin"/><Relationship Id="rId106" Type="http://schemas.openxmlformats.org/officeDocument/2006/relationships/oleObject" Target="embeddings/oleObject77.bin"/><Relationship Id="rId127" Type="http://schemas.openxmlformats.org/officeDocument/2006/relationships/oleObject" Target="embeddings/oleObject94.bin"/><Relationship Id="rId313" Type="http://schemas.openxmlformats.org/officeDocument/2006/relationships/oleObject" Target="embeddings/oleObject27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33.bin"/><Relationship Id="rId73" Type="http://schemas.openxmlformats.org/officeDocument/2006/relationships/oleObject" Target="embeddings/oleObject50.bin"/><Relationship Id="rId94" Type="http://schemas.openxmlformats.org/officeDocument/2006/relationships/oleObject" Target="embeddings/oleObject67.bin"/><Relationship Id="rId148" Type="http://schemas.openxmlformats.org/officeDocument/2006/relationships/oleObject" Target="embeddings/oleObject113.bin"/><Relationship Id="rId169" Type="http://schemas.openxmlformats.org/officeDocument/2006/relationships/oleObject" Target="embeddings/oleObject134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145.bin"/><Relationship Id="rId215" Type="http://schemas.openxmlformats.org/officeDocument/2006/relationships/oleObject" Target="embeddings/oleObject180.bin"/><Relationship Id="rId236" Type="http://schemas.openxmlformats.org/officeDocument/2006/relationships/oleObject" Target="embeddings/oleObject201.bin"/><Relationship Id="rId257" Type="http://schemas.openxmlformats.org/officeDocument/2006/relationships/oleObject" Target="embeddings/oleObject222.bin"/><Relationship Id="rId278" Type="http://schemas.openxmlformats.org/officeDocument/2006/relationships/oleObject" Target="embeddings/oleObject243.bin"/><Relationship Id="rId303" Type="http://schemas.openxmlformats.org/officeDocument/2006/relationships/oleObject" Target="embeddings/oleObject268.bin"/><Relationship Id="rId42" Type="http://schemas.openxmlformats.org/officeDocument/2006/relationships/oleObject" Target="embeddings/oleObject25.bin"/><Relationship Id="rId84" Type="http://schemas.openxmlformats.org/officeDocument/2006/relationships/oleObject" Target="embeddings/oleObject59.bin"/><Relationship Id="rId138" Type="http://schemas.openxmlformats.org/officeDocument/2006/relationships/oleObject" Target="embeddings/oleObject103.bin"/><Relationship Id="rId191" Type="http://schemas.openxmlformats.org/officeDocument/2006/relationships/oleObject" Target="embeddings/oleObject156.bin"/><Relationship Id="rId205" Type="http://schemas.openxmlformats.org/officeDocument/2006/relationships/oleObject" Target="embeddings/oleObject170.bin"/><Relationship Id="rId247" Type="http://schemas.openxmlformats.org/officeDocument/2006/relationships/oleObject" Target="embeddings/oleObject212.bin"/><Relationship Id="rId107" Type="http://schemas.openxmlformats.org/officeDocument/2006/relationships/oleObject" Target="embeddings/oleObject78.bin"/><Relationship Id="rId289" Type="http://schemas.openxmlformats.org/officeDocument/2006/relationships/oleObject" Target="embeddings/oleObject254.bin"/><Relationship Id="rId11" Type="http://schemas.openxmlformats.org/officeDocument/2006/relationships/image" Target="media/image3.wmf"/><Relationship Id="rId53" Type="http://schemas.openxmlformats.org/officeDocument/2006/relationships/oleObject" Target="embeddings/oleObject34.bin"/><Relationship Id="rId149" Type="http://schemas.openxmlformats.org/officeDocument/2006/relationships/oleObject" Target="embeddings/oleObject114.bin"/><Relationship Id="rId314" Type="http://schemas.openxmlformats.org/officeDocument/2006/relationships/oleObject" Target="embeddings/oleObject277.bin"/><Relationship Id="rId95" Type="http://schemas.openxmlformats.org/officeDocument/2006/relationships/oleObject" Target="embeddings/oleObject68.bin"/><Relationship Id="rId160" Type="http://schemas.openxmlformats.org/officeDocument/2006/relationships/oleObject" Target="embeddings/oleObject125.bin"/><Relationship Id="rId216" Type="http://schemas.openxmlformats.org/officeDocument/2006/relationships/oleObject" Target="embeddings/oleObject181.bin"/><Relationship Id="rId258" Type="http://schemas.openxmlformats.org/officeDocument/2006/relationships/oleObject" Target="embeddings/oleObject223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43.bin"/><Relationship Id="rId118" Type="http://schemas.openxmlformats.org/officeDocument/2006/relationships/oleObject" Target="embeddings/oleObject87.bin"/><Relationship Id="rId171" Type="http://schemas.openxmlformats.org/officeDocument/2006/relationships/oleObject" Target="embeddings/oleObject136.bin"/><Relationship Id="rId227" Type="http://schemas.openxmlformats.org/officeDocument/2006/relationships/oleObject" Target="embeddings/oleObject192.bin"/><Relationship Id="rId269" Type="http://schemas.openxmlformats.org/officeDocument/2006/relationships/oleObject" Target="embeddings/oleObject234.bin"/><Relationship Id="rId33" Type="http://schemas.openxmlformats.org/officeDocument/2006/relationships/oleObject" Target="embeddings/oleObject18.bin"/><Relationship Id="rId129" Type="http://schemas.openxmlformats.org/officeDocument/2006/relationships/oleObject" Target="embeddings/oleObject96.bin"/><Relationship Id="rId280" Type="http://schemas.openxmlformats.org/officeDocument/2006/relationships/oleObject" Target="embeddings/oleObject245.bin"/><Relationship Id="rId75" Type="http://schemas.openxmlformats.org/officeDocument/2006/relationships/oleObject" Target="embeddings/oleObject52.bin"/><Relationship Id="rId140" Type="http://schemas.openxmlformats.org/officeDocument/2006/relationships/oleObject" Target="embeddings/oleObject105.bin"/><Relationship Id="rId182" Type="http://schemas.openxmlformats.org/officeDocument/2006/relationships/oleObject" Target="embeddings/oleObject147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203.bin"/><Relationship Id="rId291" Type="http://schemas.openxmlformats.org/officeDocument/2006/relationships/oleObject" Target="embeddings/oleObject256.bin"/><Relationship Id="rId305" Type="http://schemas.openxmlformats.org/officeDocument/2006/relationships/oleObject" Target="embeddings/oleObject270.bin"/><Relationship Id="rId44" Type="http://schemas.openxmlformats.org/officeDocument/2006/relationships/oleObject" Target="embeddings/oleObject27.bin"/><Relationship Id="rId86" Type="http://schemas.openxmlformats.org/officeDocument/2006/relationships/oleObject" Target="embeddings/oleObject61.bin"/><Relationship Id="rId151" Type="http://schemas.openxmlformats.org/officeDocument/2006/relationships/oleObject" Target="embeddings/oleObject116.bin"/><Relationship Id="rId193" Type="http://schemas.openxmlformats.org/officeDocument/2006/relationships/oleObject" Target="embeddings/oleObject158.bin"/><Relationship Id="rId207" Type="http://schemas.openxmlformats.org/officeDocument/2006/relationships/oleObject" Target="embeddings/oleObject172.bin"/><Relationship Id="rId249" Type="http://schemas.openxmlformats.org/officeDocument/2006/relationships/oleObject" Target="embeddings/oleObject2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F07BB5-F661-47B5-A7BD-CC234EB24D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49</TotalTime>
  <Pages>1</Pages>
  <Words>3976</Words>
  <Characters>22666</Characters>
  <Application>Microsoft Office Word</Application>
  <DocSecurity>0</DocSecurity>
  <Lines>188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pog</dc:creator>
  <cp:lastModifiedBy>apog</cp:lastModifiedBy>
  <cp:revision>28</cp:revision>
  <cp:lastPrinted>2022-10-27T14:52:00Z</cp:lastPrinted>
  <dcterms:created xsi:type="dcterms:W3CDTF">2018-11-19T20:50:00Z</dcterms:created>
  <dcterms:modified xsi:type="dcterms:W3CDTF">2022-10-27T14:53:00Z</dcterms:modified>
</cp:coreProperties>
</file>